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7BD2" w:rsidRPr="00D97BD2" w:rsidRDefault="00D97BD2" w:rsidP="00D97BD2">
      <w:pPr>
        <w:spacing w:after="200" w:line="276" w:lineRule="auto"/>
        <w:jc w:val="center"/>
        <w:rPr>
          <w:rFonts w:ascii="Times New Roman" w:eastAsia="Calibri" w:hAnsi="Times New Roman" w:cs="Times New Roman"/>
          <w:sz w:val="28"/>
        </w:rPr>
      </w:pPr>
      <w:r w:rsidRPr="00D97BD2">
        <w:rPr>
          <w:rFonts w:ascii="Times New Roman" w:eastAsia="Calibri" w:hAnsi="Times New Roman" w:cs="Times New Roman"/>
          <w:sz w:val="28"/>
        </w:rPr>
        <w:t>Московский государственный технический университет им. Н.Э. Баумана</w:t>
      </w:r>
    </w:p>
    <w:p w:rsidR="00D97BD2" w:rsidRPr="00D97BD2" w:rsidRDefault="00D97BD2" w:rsidP="00D97BD2">
      <w:pPr>
        <w:spacing w:after="200" w:line="276" w:lineRule="auto"/>
        <w:jc w:val="center"/>
        <w:rPr>
          <w:rFonts w:ascii="Times New Roman" w:eastAsia="Calibri" w:hAnsi="Times New Roman" w:cs="Times New Roman"/>
          <w:sz w:val="28"/>
        </w:rPr>
      </w:pPr>
      <w:r w:rsidRPr="00D97BD2">
        <w:rPr>
          <w:rFonts w:ascii="Times New Roman" w:eastAsia="Calibri" w:hAnsi="Times New Roman" w:cs="Times New Roman"/>
          <w:sz w:val="28"/>
        </w:rPr>
        <w:t>Факультет «Специальное машиностроение»</w:t>
      </w:r>
    </w:p>
    <w:p w:rsidR="00D97BD2" w:rsidRPr="00D97BD2" w:rsidRDefault="00D97BD2" w:rsidP="00D97BD2">
      <w:pPr>
        <w:pBdr>
          <w:bottom w:val="single" w:sz="12" w:space="1" w:color="auto"/>
        </w:pBdr>
        <w:spacing w:after="200" w:line="276" w:lineRule="auto"/>
        <w:jc w:val="center"/>
        <w:rPr>
          <w:rFonts w:ascii="Times New Roman" w:eastAsia="Calibri" w:hAnsi="Times New Roman" w:cs="Times New Roman"/>
          <w:sz w:val="28"/>
        </w:rPr>
      </w:pPr>
      <w:r w:rsidRPr="00D97BD2">
        <w:rPr>
          <w:rFonts w:ascii="Times New Roman" w:eastAsia="Calibri" w:hAnsi="Times New Roman" w:cs="Times New Roman"/>
          <w:sz w:val="28"/>
        </w:rPr>
        <w:t>Кафедра «Автономные информационные и управляющие системы»</w:t>
      </w:r>
    </w:p>
    <w:p w:rsidR="00D97BD2" w:rsidRPr="00D97BD2" w:rsidRDefault="00D97BD2" w:rsidP="00D97BD2">
      <w:pPr>
        <w:spacing w:after="200" w:line="276" w:lineRule="auto"/>
        <w:jc w:val="center"/>
        <w:rPr>
          <w:rFonts w:ascii="Times New Roman" w:eastAsia="Calibri" w:hAnsi="Times New Roman" w:cs="Times New Roman"/>
          <w:sz w:val="28"/>
        </w:rPr>
      </w:pPr>
    </w:p>
    <w:p w:rsidR="00D97BD2" w:rsidRPr="00D97BD2" w:rsidRDefault="00D97BD2" w:rsidP="00D97BD2">
      <w:pPr>
        <w:spacing w:after="200" w:line="276" w:lineRule="auto"/>
        <w:jc w:val="center"/>
        <w:rPr>
          <w:rFonts w:ascii="Times New Roman" w:eastAsia="Calibri" w:hAnsi="Times New Roman" w:cs="Times New Roman"/>
          <w:sz w:val="28"/>
        </w:rPr>
      </w:pPr>
    </w:p>
    <w:p w:rsidR="00D97BD2" w:rsidRPr="00D97BD2" w:rsidRDefault="00D97BD2" w:rsidP="00D97BD2">
      <w:pPr>
        <w:spacing w:after="200" w:line="276" w:lineRule="auto"/>
        <w:jc w:val="center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Лабораторная работа</w:t>
      </w:r>
      <w:r w:rsidRPr="00D97BD2">
        <w:rPr>
          <w:rFonts w:ascii="Times New Roman" w:eastAsia="Calibri" w:hAnsi="Times New Roman" w:cs="Times New Roman"/>
          <w:sz w:val="28"/>
        </w:rPr>
        <w:t xml:space="preserve"> №1</w:t>
      </w:r>
    </w:p>
    <w:p w:rsidR="00D97BD2" w:rsidRPr="00D97BD2" w:rsidRDefault="00D97BD2" w:rsidP="00D97BD2">
      <w:pPr>
        <w:spacing w:after="200" w:line="276" w:lineRule="auto"/>
        <w:jc w:val="center"/>
        <w:rPr>
          <w:rFonts w:ascii="Times New Roman" w:eastAsia="Calibri" w:hAnsi="Times New Roman" w:cs="Times New Roman"/>
          <w:sz w:val="28"/>
        </w:rPr>
      </w:pPr>
      <w:r w:rsidRPr="00D97BD2">
        <w:rPr>
          <w:rFonts w:ascii="Times New Roman" w:eastAsia="Calibri" w:hAnsi="Times New Roman" w:cs="Times New Roman"/>
          <w:sz w:val="28"/>
        </w:rPr>
        <w:t>по дисциплине</w:t>
      </w:r>
    </w:p>
    <w:p w:rsidR="00D97BD2" w:rsidRPr="00D97BD2" w:rsidRDefault="00D97BD2" w:rsidP="00D97BD2">
      <w:pPr>
        <w:spacing w:after="200" w:line="276" w:lineRule="auto"/>
        <w:jc w:val="center"/>
        <w:rPr>
          <w:rFonts w:ascii="Times New Roman" w:eastAsia="Calibri" w:hAnsi="Times New Roman" w:cs="Times New Roman"/>
          <w:sz w:val="28"/>
        </w:rPr>
      </w:pPr>
      <w:r w:rsidRPr="00D97BD2">
        <w:rPr>
          <w:rFonts w:ascii="Times New Roman" w:eastAsia="Calibri" w:hAnsi="Times New Roman" w:cs="Times New Roman"/>
          <w:sz w:val="28"/>
        </w:rPr>
        <w:t>«ОСНОВЫ ТЕОРИИ ЦЕПЕЙ»</w:t>
      </w:r>
    </w:p>
    <w:p w:rsidR="00D97BD2" w:rsidRPr="00D97BD2" w:rsidRDefault="00D97BD2" w:rsidP="00D97BD2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D97BD2">
        <w:rPr>
          <w:rFonts w:ascii="Times New Roman" w:hAnsi="Times New Roman" w:cs="Times New Roman"/>
          <w:b/>
          <w:sz w:val="32"/>
          <w:szCs w:val="32"/>
        </w:rPr>
        <w:t>Исследование законов Кирхгофа в цепях постоянного тока</w:t>
      </w:r>
    </w:p>
    <w:p w:rsidR="00D97BD2" w:rsidRPr="00D97BD2" w:rsidRDefault="00D97BD2" w:rsidP="00D97BD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BD2">
        <w:rPr>
          <w:rFonts w:ascii="Times New Roman" w:eastAsia="Times New Roman" w:hAnsi="Times New Roman" w:cs="Times New Roman"/>
          <w:sz w:val="28"/>
          <w:szCs w:val="28"/>
          <w:lang w:eastAsia="ru-RU"/>
        </w:rPr>
        <w:t>Вариант №</w:t>
      </w:r>
      <w:r w:rsidRPr="00365B81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>___</w:t>
      </w:r>
    </w:p>
    <w:p w:rsidR="00D97BD2" w:rsidRPr="00D97BD2" w:rsidRDefault="00D97BD2" w:rsidP="00D97BD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7BD2" w:rsidRPr="00D97BD2" w:rsidRDefault="00D97BD2" w:rsidP="00D97BD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7BD2" w:rsidRPr="00D97BD2" w:rsidRDefault="00D97BD2" w:rsidP="00D97BD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0" w:name="_GoBack"/>
      <w:bookmarkEnd w:id="0"/>
    </w:p>
    <w:p w:rsidR="00D97BD2" w:rsidRPr="00D97BD2" w:rsidRDefault="00D97BD2" w:rsidP="00D97BD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7BD2" w:rsidRPr="00D97BD2" w:rsidRDefault="00D97BD2" w:rsidP="00D97BD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BD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полнил ст. группы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_</w:t>
      </w:r>
      <w:r w:rsidRPr="00365B81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>__________</w:t>
      </w:r>
    </w:p>
    <w:p w:rsidR="00D97BD2" w:rsidRPr="00D97BD2" w:rsidRDefault="00D97BD2" w:rsidP="00D97BD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65B81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>_______________________</w:t>
      </w:r>
      <w:r w:rsidRPr="00D97BD2">
        <w:rPr>
          <w:rFonts w:ascii="Times New Roman" w:eastAsia="Times New Roman" w:hAnsi="Times New Roman" w:cs="Times New Roman"/>
          <w:sz w:val="28"/>
          <w:szCs w:val="28"/>
          <w:lang w:eastAsia="ru-RU"/>
        </w:rPr>
        <w:t>_</w:t>
      </w:r>
    </w:p>
    <w:p w:rsidR="00D97BD2" w:rsidRPr="00D97BD2" w:rsidRDefault="00D97BD2" w:rsidP="00D97BD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BD2">
        <w:rPr>
          <w:rFonts w:ascii="Times New Roman" w:eastAsia="Times New Roman" w:hAnsi="Times New Roman" w:cs="Times New Roman"/>
          <w:sz w:val="16"/>
          <w:szCs w:val="16"/>
          <w:lang w:eastAsia="ru-RU"/>
        </w:rPr>
        <w:t>Фамилия И.О</w:t>
      </w:r>
      <w:r w:rsidRPr="00D97BD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D97BD2" w:rsidRPr="00D97BD2" w:rsidRDefault="00D97BD2" w:rsidP="00D97BD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BD2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рила проф. Сидоркина Ю.А.</w:t>
      </w:r>
    </w:p>
    <w:p w:rsidR="00D97BD2" w:rsidRPr="00D97BD2" w:rsidRDefault="00D97BD2" w:rsidP="00D97BD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7BD2" w:rsidRPr="00D97BD2" w:rsidRDefault="00D97BD2" w:rsidP="00D97BD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BD2">
        <w:rPr>
          <w:rFonts w:ascii="Times New Roman" w:eastAsia="Times New Roman" w:hAnsi="Times New Roman" w:cs="Times New Roman"/>
          <w:sz w:val="28"/>
          <w:szCs w:val="28"/>
          <w:lang w:eastAsia="ru-RU"/>
        </w:rPr>
        <w:t>Оценка в баллах_________</w:t>
      </w:r>
    </w:p>
    <w:p w:rsidR="00D97BD2" w:rsidRPr="00D97BD2" w:rsidRDefault="00D97BD2" w:rsidP="00D97BD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7BD2" w:rsidRPr="00D97BD2" w:rsidRDefault="00D97BD2" w:rsidP="00D97BD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7BD2" w:rsidRPr="00D97BD2" w:rsidRDefault="00D97BD2" w:rsidP="00D97BD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7BD2" w:rsidRPr="00D97BD2" w:rsidRDefault="00D97BD2" w:rsidP="00D97BD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7BD2" w:rsidRPr="00D97BD2" w:rsidRDefault="00D97BD2" w:rsidP="00D97BD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7BD2" w:rsidRPr="00D97BD2" w:rsidRDefault="00D97BD2" w:rsidP="00D97BD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7BD2" w:rsidRPr="00D97BD2" w:rsidRDefault="00D97BD2" w:rsidP="00D97BD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BD2">
        <w:rPr>
          <w:rFonts w:ascii="Times New Roman" w:eastAsia="Times New Roman" w:hAnsi="Times New Roman" w:cs="Times New Roman"/>
          <w:sz w:val="28"/>
          <w:szCs w:val="28"/>
          <w:lang w:eastAsia="ru-RU"/>
        </w:rPr>
        <w:t>Москва, 2018</w:t>
      </w:r>
    </w:p>
    <w:p w:rsidR="00D97BD2" w:rsidRPr="00D97BD2" w:rsidRDefault="00D97BD2" w:rsidP="00D97BD2">
      <w:pPr>
        <w:spacing w:after="200" w:line="276" w:lineRule="auto"/>
        <w:ind w:left="360"/>
        <w:rPr>
          <w:rFonts w:ascii="Times New Roman" w:eastAsia="Calibri" w:hAnsi="Times New Roman" w:cs="Times New Roman"/>
          <w:sz w:val="28"/>
        </w:rPr>
      </w:pPr>
    </w:p>
    <w:p w:rsidR="00D97BD2" w:rsidRDefault="00D97BD2" w:rsidP="00D97BD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D97BD2">
        <w:rPr>
          <w:rFonts w:ascii="Times New Roman" w:hAnsi="Times New Roman" w:cs="Times New Roman"/>
          <w:b/>
          <w:sz w:val="28"/>
          <w:szCs w:val="28"/>
        </w:rPr>
        <w:lastRenderedPageBreak/>
        <w:t>Цель и задачи работы</w:t>
      </w:r>
      <w:r w:rsidRPr="00D97BD2">
        <w:rPr>
          <w:rFonts w:ascii="Times New Roman" w:hAnsi="Times New Roman" w:cs="Times New Roman"/>
          <w:sz w:val="28"/>
          <w:szCs w:val="28"/>
        </w:rPr>
        <w:t>:</w:t>
      </w:r>
    </w:p>
    <w:p w:rsidR="00D97BD2" w:rsidRDefault="00D97BD2" w:rsidP="00D97BD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сследовать законы Кирхгофа в линейных разветвленных резистивных цепях постоянного тока;</w:t>
      </w:r>
    </w:p>
    <w:p w:rsidR="00D97BD2" w:rsidRDefault="00D97BD2" w:rsidP="00D97BD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изучить распределение электрических потенциалов в электрической цепи.</w:t>
      </w:r>
    </w:p>
    <w:p w:rsidR="00D97BD2" w:rsidRDefault="00D97BD2" w:rsidP="00D97BD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D97BD2" w:rsidRDefault="00D97BD2" w:rsidP="00D97BD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готовительное задание:</w:t>
      </w:r>
    </w:p>
    <w:p w:rsidR="00D97BD2" w:rsidRDefault="00D97BD2" w:rsidP="00D97BD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 Ответить на вопросы:</w:t>
      </w:r>
    </w:p>
    <w:p w:rsidR="00D97BD2" w:rsidRDefault="00D97BD2" w:rsidP="00D97BD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Сколько независимых уравнений можно составить для цепи по методу уравнений Кирхгофа, если цепь содержит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ветвей и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узлов</w:t>
      </w:r>
      <w:r w:rsidR="00C16A01">
        <w:rPr>
          <w:rFonts w:ascii="Times New Roman" w:hAnsi="Times New Roman" w:cs="Times New Roman"/>
          <w:sz w:val="28"/>
          <w:szCs w:val="28"/>
        </w:rPr>
        <w:t>?</w:t>
      </w:r>
    </w:p>
    <w:p w:rsidR="00C16A01" w:rsidRDefault="00C16A01" w:rsidP="00D97BD2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16A01">
        <w:rPr>
          <w:rFonts w:ascii="Times New Roman" w:hAnsi="Times New Roman" w:cs="Times New Roman"/>
          <w:i/>
          <w:sz w:val="28"/>
          <w:szCs w:val="28"/>
        </w:rPr>
        <w:t>Ответ:</w:t>
      </w:r>
      <w:r w:rsidR="00365B8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65B81" w:rsidRPr="00365B81">
        <w:rPr>
          <w:rFonts w:ascii="Times New Roman" w:hAnsi="Times New Roman" w:cs="Times New Roman"/>
          <w:i/>
          <w:sz w:val="28"/>
          <w:szCs w:val="28"/>
          <w:highlight w:val="yellow"/>
        </w:rPr>
        <w:t>…</w:t>
      </w:r>
    </w:p>
    <w:p w:rsidR="00C16A01" w:rsidRPr="00C16A01" w:rsidRDefault="00C16A01" w:rsidP="00D97BD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D97BD2" w:rsidRDefault="00C16A01" w:rsidP="00C16A0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пределить </w:t>
      </w:r>
      <w:proofErr w:type="gramStart"/>
      <w:r>
        <w:rPr>
          <w:rFonts w:ascii="Times New Roman" w:hAnsi="Times New Roman" w:cs="Times New Roman"/>
          <w:sz w:val="28"/>
          <w:szCs w:val="28"/>
        </w:rPr>
        <w:t>для цеп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зображенной на рис. 1.2 число независимых контуров и независимых узлов.</w:t>
      </w:r>
    </w:p>
    <w:p w:rsidR="00C16A01" w:rsidRDefault="00C16A01" w:rsidP="00C16A0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16A01">
        <w:rPr>
          <w:rFonts w:ascii="Times New Roman" w:hAnsi="Times New Roman" w:cs="Times New Roman"/>
          <w:i/>
          <w:sz w:val="28"/>
          <w:szCs w:val="28"/>
        </w:rPr>
        <w:t>Ответ</w:t>
      </w:r>
      <w:r>
        <w:rPr>
          <w:rFonts w:ascii="Times New Roman" w:hAnsi="Times New Roman" w:cs="Times New Roman"/>
          <w:sz w:val="28"/>
          <w:szCs w:val="28"/>
        </w:rPr>
        <w:t>:</w:t>
      </w:r>
      <w:r w:rsidR="00365B81">
        <w:rPr>
          <w:rFonts w:ascii="Times New Roman" w:hAnsi="Times New Roman" w:cs="Times New Roman"/>
          <w:sz w:val="28"/>
          <w:szCs w:val="28"/>
        </w:rPr>
        <w:t xml:space="preserve"> </w:t>
      </w:r>
      <w:r w:rsidR="00365B81" w:rsidRPr="00365B81">
        <w:rPr>
          <w:rFonts w:ascii="Times New Roman" w:hAnsi="Times New Roman" w:cs="Times New Roman"/>
          <w:sz w:val="28"/>
          <w:szCs w:val="28"/>
          <w:highlight w:val="yellow"/>
        </w:rPr>
        <w:t>…</w:t>
      </w:r>
    </w:p>
    <w:p w:rsidR="00C16A01" w:rsidRDefault="00C16A01" w:rsidP="00C16A0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C16A01" w:rsidRDefault="00C16A01" w:rsidP="00C16A0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A4EBD87">
            <wp:extent cx="5932170" cy="208534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012"/>
                    <a:stretch/>
                  </pic:blipFill>
                  <pic:spPr bwMode="auto">
                    <a:xfrm>
                      <a:off x="0" y="0"/>
                      <a:ext cx="5932170" cy="208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6A01" w:rsidRDefault="00C16A01" w:rsidP="00C16A0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2 Схема электрической цепи</w:t>
      </w:r>
    </w:p>
    <w:p w:rsidR="00C16A01" w:rsidRDefault="00C16A01" w:rsidP="00C16A0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Решить задачу.</w:t>
      </w:r>
    </w:p>
    <w:p w:rsidR="00C16A01" w:rsidRDefault="00C16A01" w:rsidP="00C16A0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а электрическая цепь с идеальными источниками (рис. 1.2)</w:t>
      </w:r>
    </w:p>
    <w:p w:rsidR="00C16A01" w:rsidRDefault="005D7F7C" w:rsidP="00C16A0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F7C">
        <w:rPr>
          <w:rFonts w:ascii="Times New Roman" w:hAnsi="Times New Roman" w:cs="Times New Roman"/>
          <w:position w:val="-12"/>
          <w:sz w:val="28"/>
          <w:szCs w:val="28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.75pt" o:ole="">
            <v:imagedata r:id="rId7" o:title=""/>
          </v:shape>
          <o:OLEObject Type="Embed" ProgID="Equation.DSMT4" ShapeID="_x0000_i1025" DrawAspect="Content" ObjectID="_1598791653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Ом, </w:t>
      </w:r>
      <w:r w:rsidRPr="005D7F7C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026" type="#_x0000_t75" style="width:81pt;height:18.75pt" o:ole="">
            <v:imagedata r:id="rId9" o:title=""/>
          </v:shape>
          <o:OLEObject Type="Embed" ProgID="Equation.DSMT4" ShapeID="_x0000_i1026" DrawAspect="Content" ObjectID="_1598791654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Ом, </w:t>
      </w:r>
      <w:r w:rsidRPr="00365B81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E</w:t>
      </w:r>
      <w:r w:rsidRPr="00365B81">
        <w:rPr>
          <w:rFonts w:ascii="Times New Roman" w:hAnsi="Times New Roman" w:cs="Times New Roman"/>
          <w:sz w:val="28"/>
          <w:szCs w:val="28"/>
          <w:highlight w:val="yellow"/>
        </w:rPr>
        <w:t xml:space="preserve">=5 В, </w:t>
      </w:r>
      <w:r w:rsidRPr="00365B81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J</w:t>
      </w:r>
      <w:r w:rsidRPr="00365B81">
        <w:rPr>
          <w:rFonts w:ascii="Times New Roman" w:hAnsi="Times New Roman" w:cs="Times New Roman"/>
          <w:sz w:val="28"/>
          <w:szCs w:val="28"/>
          <w:highlight w:val="yellow"/>
        </w:rPr>
        <w:t>=12 мА.</w:t>
      </w:r>
    </w:p>
    <w:p w:rsidR="005D7F7C" w:rsidRDefault="005D7F7C" w:rsidP="00C16A0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Определить токи и напряжения всех ветвей по законам </w:t>
      </w:r>
      <w:proofErr w:type="spellStart"/>
      <w:r>
        <w:rPr>
          <w:rFonts w:ascii="Times New Roman" w:hAnsi="Times New Roman" w:cs="Times New Roman"/>
          <w:sz w:val="28"/>
          <w:szCs w:val="28"/>
        </w:rPr>
        <w:t>Кихгоф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CB0FAE">
        <w:rPr>
          <w:rFonts w:ascii="Times New Roman" w:hAnsi="Times New Roman" w:cs="Times New Roman"/>
          <w:sz w:val="28"/>
          <w:szCs w:val="28"/>
        </w:rPr>
        <w:t>Результаты расчетов занести в таблицу 1.2.</w:t>
      </w:r>
    </w:p>
    <w:p w:rsidR="005D7F7C" w:rsidRPr="00003BD9" w:rsidRDefault="005D7F7C" w:rsidP="00C16A0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F7C">
        <w:rPr>
          <w:rFonts w:ascii="Times New Roman" w:hAnsi="Times New Roman" w:cs="Times New Roman"/>
          <w:i/>
          <w:sz w:val="28"/>
          <w:szCs w:val="28"/>
        </w:rPr>
        <w:t>Решение: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хема на рис. 1.2 содержит 3 узла и 5 ветвей, одна из которых содержит только один активный элемент - источник тока. Следовательно,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необходимо определить 4 неизвестных тока: </w:t>
      </w:r>
      <w:r w:rsidRPr="005D7F7C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027" type="#_x0000_t75" style="width:12pt;height:18.75pt" o:ole="">
            <v:imagedata r:id="rId11" o:title=""/>
          </v:shape>
          <o:OLEObject Type="Embed" ProgID="Equation.DSMT4" ShapeID="_x0000_i1027" DrawAspect="Content" ObjectID="_1598791655" r:id="rId12"/>
        </w:object>
      </w:r>
      <w:r w:rsidRPr="005D7F7C">
        <w:rPr>
          <w:rFonts w:ascii="Times New Roman" w:hAnsi="Times New Roman" w:cs="Times New Roman"/>
          <w:sz w:val="28"/>
          <w:szCs w:val="28"/>
        </w:rPr>
        <w:t xml:space="preserve">, </w:t>
      </w:r>
      <w:r w:rsidRPr="005D7F7C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28" type="#_x0000_t75" style="width:14.25pt;height:18.75pt" o:ole="">
            <v:imagedata r:id="rId13" o:title=""/>
          </v:shape>
          <o:OLEObject Type="Embed" ProgID="Equation.DSMT4" ShapeID="_x0000_i1028" DrawAspect="Content" ObjectID="_1598791656" r:id="rId14"/>
        </w:object>
      </w:r>
      <w:r w:rsidRPr="005D7F7C">
        <w:rPr>
          <w:rFonts w:ascii="Times New Roman" w:hAnsi="Times New Roman" w:cs="Times New Roman"/>
          <w:sz w:val="28"/>
          <w:szCs w:val="28"/>
        </w:rPr>
        <w:t xml:space="preserve">, </w:t>
      </w:r>
      <w:r w:rsidRPr="005D7F7C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29" type="#_x0000_t75" style="width:12.75pt;height:18.75pt" o:ole="">
            <v:imagedata r:id="rId15" o:title=""/>
          </v:shape>
          <o:OLEObject Type="Embed" ProgID="Equation.DSMT4" ShapeID="_x0000_i1029" DrawAspect="Content" ObjectID="_1598791657" r:id="rId16"/>
        </w:object>
      </w:r>
      <w:r w:rsidRPr="005D7F7C">
        <w:rPr>
          <w:rFonts w:ascii="Times New Roman" w:hAnsi="Times New Roman" w:cs="Times New Roman"/>
          <w:sz w:val="28"/>
          <w:szCs w:val="28"/>
        </w:rPr>
        <w:t xml:space="preserve">, </w:t>
      </w:r>
      <w:r w:rsidRPr="005D7F7C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30" type="#_x0000_t75" style="width:14.25pt;height:18.75pt" o:ole="">
            <v:imagedata r:id="rId17" o:title=""/>
          </v:shape>
          <o:OLEObject Type="Embed" ProgID="Equation.DSMT4" ShapeID="_x0000_i1030" DrawAspect="Content" ObjectID="_1598791658" r:id="rId18"/>
        </w:object>
      </w:r>
      <w:r w:rsidRPr="005D7F7C">
        <w:rPr>
          <w:rFonts w:ascii="Times New Roman" w:hAnsi="Times New Roman" w:cs="Times New Roman"/>
          <w:sz w:val="28"/>
          <w:szCs w:val="28"/>
        </w:rPr>
        <w:t>.</w:t>
      </w:r>
      <w:r w:rsidR="00003BD9">
        <w:rPr>
          <w:rFonts w:ascii="Times New Roman" w:hAnsi="Times New Roman" w:cs="Times New Roman"/>
          <w:sz w:val="28"/>
          <w:szCs w:val="28"/>
        </w:rPr>
        <w:t>Составим 4 независимых уравнения по законам Кирхгофа.</w:t>
      </w:r>
    </w:p>
    <w:p w:rsidR="005D7F7C" w:rsidRDefault="005D7F7C" w:rsidP="00C16A0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первому закону Кирхгофа можно составить 3-1=2 уравнения:</w:t>
      </w:r>
    </w:p>
    <w:p w:rsidR="005D7F7C" w:rsidRPr="00003BD9" w:rsidRDefault="005D7F7C" w:rsidP="00C16A0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узла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003BD9">
        <w:rPr>
          <w:rFonts w:ascii="Times New Roman" w:hAnsi="Times New Roman" w:cs="Times New Roman"/>
          <w:sz w:val="28"/>
          <w:szCs w:val="28"/>
        </w:rPr>
        <w:t>:</w:t>
      </w:r>
    </w:p>
    <w:p w:rsidR="005D7F7C" w:rsidRPr="00003BD9" w:rsidRDefault="00003BD9" w:rsidP="00003BD9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F7C">
        <w:rPr>
          <w:rFonts w:ascii="Times New Roman" w:hAnsi="Times New Roman" w:cs="Times New Roman"/>
          <w:position w:val="-12"/>
          <w:sz w:val="28"/>
          <w:szCs w:val="28"/>
        </w:rPr>
        <w:object w:dxaOrig="1640" w:dyaOrig="380">
          <v:shape id="_x0000_i1031" type="#_x0000_t75" style="width:81.75pt;height:18.75pt" o:ole="">
            <v:imagedata r:id="rId19" o:title=""/>
          </v:shape>
          <o:OLEObject Type="Embed" ProgID="Equation.DSMT4" ShapeID="_x0000_i1031" DrawAspect="Content" ObjectID="_1598791659" r:id="rId20"/>
        </w:object>
      </w:r>
      <w:r w:rsidRPr="00003BD9">
        <w:rPr>
          <w:rFonts w:ascii="Times New Roman" w:hAnsi="Times New Roman" w:cs="Times New Roman"/>
          <w:sz w:val="28"/>
          <w:szCs w:val="28"/>
        </w:rPr>
        <w:t>;</w:t>
      </w:r>
      <w:r w:rsidRPr="00003BD9">
        <w:rPr>
          <w:rFonts w:ascii="Times New Roman" w:hAnsi="Times New Roman" w:cs="Times New Roman"/>
          <w:sz w:val="28"/>
          <w:szCs w:val="28"/>
        </w:rPr>
        <w:tab/>
        <w:t>(1)</w:t>
      </w:r>
    </w:p>
    <w:p w:rsidR="00003BD9" w:rsidRPr="00003BD9" w:rsidRDefault="00003BD9" w:rsidP="00003BD9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узла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003BD9">
        <w:rPr>
          <w:rFonts w:ascii="Times New Roman" w:hAnsi="Times New Roman" w:cs="Times New Roman"/>
          <w:sz w:val="28"/>
          <w:szCs w:val="28"/>
        </w:rPr>
        <w:t>:</w:t>
      </w:r>
    </w:p>
    <w:p w:rsidR="00003BD9" w:rsidRPr="00003BD9" w:rsidRDefault="00003BD9" w:rsidP="00003BD9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F7C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032" type="#_x0000_t75" style="width:81pt;height:18.75pt" o:ole="">
            <v:imagedata r:id="rId21" o:title=""/>
          </v:shape>
          <o:OLEObject Type="Embed" ProgID="Equation.DSMT4" ShapeID="_x0000_i1032" DrawAspect="Content" ObjectID="_1598791660" r:id="rId22"/>
        </w:object>
      </w:r>
      <w:r w:rsidRPr="00003BD9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 w:rsidRPr="00003BD9">
        <w:rPr>
          <w:rFonts w:ascii="Times New Roman" w:hAnsi="Times New Roman" w:cs="Times New Roman"/>
          <w:sz w:val="28"/>
          <w:szCs w:val="28"/>
        </w:rPr>
        <w:t>(2)</w:t>
      </w:r>
    </w:p>
    <w:p w:rsidR="00003BD9" w:rsidRPr="00003BD9" w:rsidRDefault="00003BD9" w:rsidP="00003BD9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2-му закону Кирхгофа составим уравнение для контура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003BD9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003BD9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003BD9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003BD9">
        <w:rPr>
          <w:rFonts w:ascii="Times New Roman" w:hAnsi="Times New Roman" w:cs="Times New Roman"/>
          <w:sz w:val="28"/>
          <w:szCs w:val="28"/>
        </w:rPr>
        <w:t>:</w:t>
      </w:r>
    </w:p>
    <w:p w:rsidR="00003BD9" w:rsidRPr="00003BD9" w:rsidRDefault="00003BD9" w:rsidP="00003BD9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F7C">
        <w:rPr>
          <w:rFonts w:ascii="Times New Roman" w:hAnsi="Times New Roman" w:cs="Times New Roman"/>
          <w:position w:val="-12"/>
          <w:sz w:val="28"/>
          <w:szCs w:val="28"/>
        </w:rPr>
        <w:object w:dxaOrig="1700" w:dyaOrig="380">
          <v:shape id="_x0000_i1033" type="#_x0000_t75" style="width:84.75pt;height:18.75pt" o:ole="">
            <v:imagedata r:id="rId23" o:title=""/>
          </v:shape>
          <o:OLEObject Type="Embed" ProgID="Equation.DSMT4" ShapeID="_x0000_i1033" DrawAspect="Content" ObjectID="_1598791661" r:id="rId24"/>
        </w:object>
      </w:r>
      <w:r w:rsidRPr="00003BD9">
        <w:rPr>
          <w:rFonts w:ascii="Times New Roman" w:hAnsi="Times New Roman" w:cs="Times New Roman"/>
          <w:sz w:val="28"/>
          <w:szCs w:val="28"/>
        </w:rPr>
        <w:t>;</w:t>
      </w:r>
      <w:r w:rsidRPr="00003BD9">
        <w:rPr>
          <w:rFonts w:ascii="Times New Roman" w:hAnsi="Times New Roman" w:cs="Times New Roman"/>
          <w:sz w:val="28"/>
          <w:szCs w:val="28"/>
        </w:rPr>
        <w:tab/>
        <w:t>(3)</w:t>
      </w:r>
    </w:p>
    <w:p w:rsidR="00003BD9" w:rsidRPr="00003BD9" w:rsidRDefault="00577737" w:rsidP="00003BD9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  <w:r w:rsidR="00003BD9">
        <w:rPr>
          <w:rFonts w:ascii="Times New Roman" w:hAnsi="Times New Roman" w:cs="Times New Roman"/>
          <w:sz w:val="28"/>
          <w:szCs w:val="28"/>
        </w:rPr>
        <w:t xml:space="preserve"> для контура </w:t>
      </w:r>
      <w:r w:rsidR="00003BD9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003BD9" w:rsidRPr="00003BD9">
        <w:rPr>
          <w:rFonts w:ascii="Times New Roman" w:hAnsi="Times New Roman" w:cs="Times New Roman"/>
          <w:sz w:val="28"/>
          <w:szCs w:val="28"/>
        </w:rPr>
        <w:t>-</w:t>
      </w:r>
      <w:r w:rsidR="00003BD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003BD9" w:rsidRPr="00003BD9">
        <w:rPr>
          <w:rFonts w:ascii="Times New Roman" w:hAnsi="Times New Roman" w:cs="Times New Roman"/>
          <w:sz w:val="28"/>
          <w:szCs w:val="28"/>
        </w:rPr>
        <w:t>-</w:t>
      </w:r>
      <w:r w:rsidR="00003BD9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003BD9" w:rsidRPr="00003BD9">
        <w:rPr>
          <w:rFonts w:ascii="Times New Roman" w:hAnsi="Times New Roman" w:cs="Times New Roman"/>
          <w:sz w:val="28"/>
          <w:szCs w:val="28"/>
        </w:rPr>
        <w:t>-</w:t>
      </w:r>
      <w:r w:rsidR="00003BD9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003BD9" w:rsidRPr="00003BD9">
        <w:rPr>
          <w:rFonts w:ascii="Times New Roman" w:hAnsi="Times New Roman" w:cs="Times New Roman"/>
          <w:sz w:val="28"/>
          <w:szCs w:val="28"/>
        </w:rPr>
        <w:t>-</w:t>
      </w:r>
      <w:r w:rsidR="00003BD9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003BD9" w:rsidRPr="00003BD9">
        <w:rPr>
          <w:rFonts w:ascii="Times New Roman" w:hAnsi="Times New Roman" w:cs="Times New Roman"/>
          <w:sz w:val="28"/>
          <w:szCs w:val="28"/>
        </w:rPr>
        <w:t>:</w:t>
      </w:r>
    </w:p>
    <w:p w:rsidR="00003BD9" w:rsidRDefault="00003BD9" w:rsidP="00003BD9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5D7F7C">
        <w:rPr>
          <w:rFonts w:ascii="Times New Roman" w:hAnsi="Times New Roman" w:cs="Times New Roman"/>
          <w:position w:val="-12"/>
          <w:sz w:val="28"/>
          <w:szCs w:val="28"/>
        </w:rPr>
        <w:object w:dxaOrig="2439" w:dyaOrig="380">
          <v:shape id="_x0000_i1034" type="#_x0000_t75" style="width:122.25pt;height:18.75pt" o:ole="">
            <v:imagedata r:id="rId25" o:title=""/>
          </v:shape>
          <o:OLEObject Type="Embed" ProgID="Equation.DSMT4" ShapeID="_x0000_i1034" DrawAspect="Content" ObjectID="_1598791662" r:id="rId26"/>
        </w:object>
      </w:r>
      <w:r w:rsidR="00577737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577737">
        <w:rPr>
          <w:rFonts w:ascii="Times New Roman" w:hAnsi="Times New Roman" w:cs="Times New Roman"/>
          <w:sz w:val="28"/>
          <w:szCs w:val="28"/>
          <w:lang w:val="en-US"/>
        </w:rPr>
        <w:tab/>
        <w:t>(4)</w:t>
      </w:r>
    </w:p>
    <w:p w:rsidR="00577737" w:rsidRDefault="00577737" w:rsidP="00003BD9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77737" w:rsidRPr="008002FD" w:rsidRDefault="00577737" w:rsidP="00003BD9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7737">
        <w:rPr>
          <w:rFonts w:ascii="Times New Roman" w:hAnsi="Times New Roman" w:cs="Times New Roman"/>
          <w:sz w:val="28"/>
          <w:szCs w:val="28"/>
        </w:rPr>
        <w:t>(1)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577737">
        <w:rPr>
          <w:rFonts w:ascii="Times New Roman" w:hAnsi="Times New Roman" w:cs="Times New Roman"/>
          <w:sz w:val="28"/>
          <w:szCs w:val="28"/>
        </w:rPr>
        <w:t xml:space="preserve"> (2)</w:t>
      </w:r>
      <w:r>
        <w:rPr>
          <w:rFonts w:ascii="Times New Roman" w:hAnsi="Times New Roman" w:cs="Times New Roman"/>
          <w:sz w:val="28"/>
          <w:szCs w:val="28"/>
        </w:rPr>
        <w:t xml:space="preserve">, (3), (4) система из четырех уравнений с 4-мя неизвестными. Запишем ее в матричной форме в виде </w:t>
      </w:r>
      <w:r w:rsidRPr="00577737">
        <w:rPr>
          <w:rFonts w:ascii="Times New Roman" w:hAnsi="Times New Roman" w:cs="Times New Roman"/>
          <w:position w:val="-4"/>
          <w:sz w:val="28"/>
          <w:szCs w:val="28"/>
        </w:rPr>
        <w:object w:dxaOrig="999" w:dyaOrig="279">
          <v:shape id="_x0000_i1035" type="#_x0000_t75" style="width:50.25pt;height:14.25pt" o:ole="">
            <v:imagedata r:id="rId27" o:title=""/>
          </v:shape>
          <o:OLEObject Type="Embed" ProgID="Equation.DSMT4" ShapeID="_x0000_i1035" DrawAspect="Content" ObjectID="_1598791663" r:id="rId28"/>
        </w:object>
      </w:r>
      <w:r w:rsidRPr="008002FD">
        <w:rPr>
          <w:rFonts w:ascii="Times New Roman" w:hAnsi="Times New Roman" w:cs="Times New Roman"/>
          <w:sz w:val="28"/>
          <w:szCs w:val="28"/>
        </w:rPr>
        <w:t>.</w:t>
      </w:r>
    </w:p>
    <w:p w:rsidR="00577737" w:rsidRDefault="00577737" w:rsidP="00003BD9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7737">
        <w:rPr>
          <w:rFonts w:ascii="Times New Roman" w:hAnsi="Times New Roman" w:cs="Times New Roman"/>
          <w:position w:val="-78"/>
          <w:sz w:val="28"/>
          <w:szCs w:val="28"/>
          <w:lang w:val="en-US"/>
        </w:rPr>
        <w:object w:dxaOrig="3900" w:dyaOrig="1700">
          <v:shape id="_x0000_i1036" type="#_x0000_t75" style="width:195pt;height:84.75pt" o:ole="">
            <v:imagedata r:id="rId29" o:title=""/>
          </v:shape>
          <o:OLEObject Type="Embed" ProgID="Equation.DSMT4" ShapeID="_x0000_i1036" DrawAspect="Content" ObjectID="_1598791664" r:id="rId30"/>
        </w:object>
      </w:r>
      <w:r w:rsidRPr="00577737">
        <w:rPr>
          <w:rFonts w:ascii="Times New Roman" w:hAnsi="Times New Roman" w:cs="Times New Roman"/>
          <w:sz w:val="28"/>
          <w:szCs w:val="28"/>
        </w:rPr>
        <w:t>.</w:t>
      </w:r>
      <w:r w:rsidRPr="00577737">
        <w:rPr>
          <w:rFonts w:ascii="Times New Roman" w:hAnsi="Times New Roman" w:cs="Times New Roman"/>
          <w:sz w:val="28"/>
          <w:szCs w:val="28"/>
        </w:rPr>
        <w:tab/>
        <w:t>(5)</w:t>
      </w:r>
    </w:p>
    <w:p w:rsidR="00864712" w:rsidRPr="00864712" w:rsidRDefault="00864712" w:rsidP="0086471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Для решения этого матричного уравнения воспользуемся интегрированной средой </w:t>
      </w:r>
      <w:proofErr w:type="spellStart"/>
      <w:r w:rsidRPr="0086471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Matlab</w:t>
      </w:r>
      <w:proofErr w:type="spellEnd"/>
    </w:p>
    <w:p w:rsidR="00864712" w:rsidRPr="00864712" w:rsidRDefault="00864712" w:rsidP="0086471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Ниже представлен скрипт программы в </w:t>
      </w:r>
      <w:proofErr w:type="spellStart"/>
      <w:r w:rsidRPr="0086471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Matlab</w:t>
      </w:r>
      <w:proofErr w:type="spellEnd"/>
    </w:p>
    <w:p w:rsidR="008002FD" w:rsidRPr="00864712" w:rsidRDefault="008002FD" w:rsidP="00864712">
      <w:pPr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8"/>
          <w:szCs w:val="28"/>
        </w:rPr>
      </w:pPr>
      <w:r w:rsidRPr="00864712">
        <w:rPr>
          <w:rFonts w:ascii="Courier New" w:hAnsi="Courier New" w:cs="Courier New"/>
          <w:color w:val="000000"/>
          <w:sz w:val="28"/>
          <w:szCs w:val="28"/>
          <w:lang w:val="en-US"/>
        </w:rPr>
        <w:t>A</w:t>
      </w:r>
      <w:proofErr w:type="gramStart"/>
      <w:r w:rsidRPr="00864712">
        <w:rPr>
          <w:rFonts w:ascii="Courier New" w:hAnsi="Courier New" w:cs="Courier New"/>
          <w:color w:val="000000"/>
          <w:sz w:val="28"/>
          <w:szCs w:val="28"/>
        </w:rPr>
        <w:t>=[</w:t>
      </w:r>
      <w:proofErr w:type="gramEnd"/>
      <w:r w:rsidRPr="00864712">
        <w:rPr>
          <w:rFonts w:ascii="Courier New" w:hAnsi="Courier New" w:cs="Courier New"/>
          <w:color w:val="000000"/>
          <w:sz w:val="28"/>
          <w:szCs w:val="28"/>
        </w:rPr>
        <w:t>1  -1  -1  0;</w:t>
      </w:r>
    </w:p>
    <w:p w:rsidR="008002FD" w:rsidRPr="00864712" w:rsidRDefault="008002FD" w:rsidP="00864712">
      <w:pPr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8"/>
          <w:szCs w:val="28"/>
          <w:lang w:val="en-US"/>
        </w:rPr>
      </w:pPr>
      <w:r w:rsidRPr="00864712">
        <w:rPr>
          <w:rFonts w:ascii="Courier New" w:hAnsi="Courier New" w:cs="Courier New"/>
          <w:color w:val="000000"/>
          <w:sz w:val="28"/>
          <w:szCs w:val="28"/>
        </w:rPr>
        <w:t xml:space="preserve">   </w:t>
      </w:r>
      <w:proofErr w:type="gramStart"/>
      <w:r w:rsidRPr="00864712">
        <w:rPr>
          <w:rFonts w:ascii="Courier New" w:hAnsi="Courier New" w:cs="Courier New"/>
          <w:color w:val="000000"/>
          <w:sz w:val="28"/>
          <w:szCs w:val="28"/>
          <w:lang w:val="en-US"/>
        </w:rPr>
        <w:t>0  1</w:t>
      </w:r>
      <w:proofErr w:type="gramEnd"/>
      <w:r w:rsidRPr="0086471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0 -1;</w:t>
      </w:r>
    </w:p>
    <w:p w:rsidR="008002FD" w:rsidRPr="00864712" w:rsidRDefault="008002FD" w:rsidP="00864712">
      <w:pPr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8"/>
          <w:szCs w:val="28"/>
          <w:lang w:val="en-US"/>
        </w:rPr>
      </w:pPr>
      <w:r w:rsidRPr="0086471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</w:t>
      </w:r>
      <w:proofErr w:type="gramStart"/>
      <w:r w:rsidRPr="00864712">
        <w:rPr>
          <w:rFonts w:ascii="Courier New" w:hAnsi="Courier New" w:cs="Courier New"/>
          <w:color w:val="000000"/>
          <w:sz w:val="28"/>
          <w:szCs w:val="28"/>
          <w:lang w:val="en-US"/>
        </w:rPr>
        <w:t>100  0</w:t>
      </w:r>
      <w:proofErr w:type="gramEnd"/>
      <w:r w:rsidRPr="0086471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200 0;</w:t>
      </w:r>
    </w:p>
    <w:p w:rsidR="008002FD" w:rsidRPr="00864712" w:rsidRDefault="008002FD" w:rsidP="00864712">
      <w:pPr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8"/>
          <w:szCs w:val="28"/>
          <w:lang w:val="en-US"/>
        </w:rPr>
      </w:pPr>
      <w:r w:rsidRPr="0086471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0 100 -200 200];</w:t>
      </w:r>
    </w:p>
    <w:p w:rsidR="008002FD" w:rsidRPr="00864712" w:rsidRDefault="008002FD" w:rsidP="00864712">
      <w:pPr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8"/>
          <w:szCs w:val="28"/>
          <w:lang w:val="en-US"/>
        </w:rPr>
      </w:pPr>
      <w:r w:rsidRPr="00864712">
        <w:rPr>
          <w:rFonts w:ascii="Courier New" w:hAnsi="Courier New" w:cs="Courier New"/>
          <w:color w:val="000000"/>
          <w:sz w:val="28"/>
          <w:szCs w:val="28"/>
          <w:lang w:val="en-US"/>
        </w:rPr>
        <w:t>F</w:t>
      </w:r>
      <w:proofErr w:type="gramStart"/>
      <w:r w:rsidRPr="00864712">
        <w:rPr>
          <w:rFonts w:ascii="Courier New" w:hAnsi="Courier New" w:cs="Courier New"/>
          <w:color w:val="000000"/>
          <w:sz w:val="28"/>
          <w:szCs w:val="28"/>
          <w:lang w:val="en-US"/>
        </w:rPr>
        <w:t>=[</w:t>
      </w:r>
      <w:proofErr w:type="gramEnd"/>
      <w:r w:rsidRPr="00864712">
        <w:rPr>
          <w:rFonts w:ascii="Courier New" w:hAnsi="Courier New" w:cs="Courier New"/>
          <w:color w:val="000000"/>
          <w:sz w:val="28"/>
          <w:szCs w:val="28"/>
          <w:lang w:val="en-US"/>
        </w:rPr>
        <w:t>0; -</w:t>
      </w:r>
      <w:r w:rsidRPr="00DE3805">
        <w:rPr>
          <w:rFonts w:ascii="Courier New" w:hAnsi="Courier New" w:cs="Courier New"/>
          <w:color w:val="000000"/>
          <w:sz w:val="28"/>
          <w:szCs w:val="28"/>
          <w:highlight w:val="yellow"/>
          <w:lang w:val="en-US"/>
        </w:rPr>
        <w:t>0.012; 5;</w:t>
      </w:r>
      <w:r w:rsidRPr="0086471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0];</w:t>
      </w:r>
    </w:p>
    <w:p w:rsidR="008002FD" w:rsidRPr="00864712" w:rsidRDefault="008002FD" w:rsidP="00864712">
      <w:pPr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8"/>
          <w:szCs w:val="28"/>
          <w:lang w:val="en-US"/>
        </w:rPr>
      </w:pPr>
      <w:r w:rsidRPr="00864712">
        <w:rPr>
          <w:rFonts w:ascii="Courier New" w:hAnsi="Courier New" w:cs="Courier New"/>
          <w:color w:val="000000"/>
          <w:sz w:val="28"/>
          <w:szCs w:val="28"/>
          <w:lang w:val="en-US"/>
        </w:rPr>
        <w:t>I=A\F;</w:t>
      </w:r>
    </w:p>
    <w:p w:rsidR="008002FD" w:rsidRPr="00864712" w:rsidRDefault="008002FD" w:rsidP="00864712">
      <w:pPr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8"/>
          <w:szCs w:val="28"/>
          <w:lang w:val="en-US"/>
        </w:rPr>
      </w:pPr>
      <w:proofErr w:type="spellStart"/>
      <w:r w:rsidRPr="00864712">
        <w:rPr>
          <w:rFonts w:ascii="Courier New" w:hAnsi="Courier New" w:cs="Courier New"/>
          <w:color w:val="000000"/>
          <w:sz w:val="28"/>
          <w:szCs w:val="28"/>
          <w:lang w:val="en-US"/>
        </w:rPr>
        <w:t>disp</w:t>
      </w:r>
      <w:proofErr w:type="spellEnd"/>
      <w:r w:rsidRPr="00864712">
        <w:rPr>
          <w:rFonts w:ascii="Courier New" w:hAnsi="Courier New" w:cs="Courier New"/>
          <w:color w:val="000000"/>
          <w:sz w:val="28"/>
          <w:szCs w:val="28"/>
          <w:lang w:val="en-US"/>
        </w:rPr>
        <w:t>(I);</w:t>
      </w:r>
    </w:p>
    <w:p w:rsidR="008002FD" w:rsidRPr="00864712" w:rsidRDefault="00864712" w:rsidP="00864712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чения вектора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I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864712">
        <w:rPr>
          <w:rFonts w:ascii="Times New Roman" w:hAnsi="Times New Roman" w:cs="Times New Roman"/>
          <w:sz w:val="28"/>
          <w:szCs w:val="28"/>
        </w:rPr>
        <w:t>:</w:t>
      </w:r>
    </w:p>
    <w:p w:rsidR="008002FD" w:rsidRPr="008002FD" w:rsidRDefault="00864712" w:rsidP="008002FD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I</w:t>
      </w:r>
      <w:r w:rsidRPr="0086471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=</w:t>
      </w:r>
      <w:r w:rsidR="008002FD" w:rsidRPr="008002FD">
        <w:rPr>
          <w:rFonts w:ascii="Times New Roman" w:hAnsi="Times New Roman" w:cs="Times New Roman"/>
          <w:sz w:val="28"/>
          <w:szCs w:val="28"/>
        </w:rPr>
        <w:t>0.0184</w:t>
      </w:r>
    </w:p>
    <w:p w:rsidR="008002FD" w:rsidRPr="008002FD" w:rsidRDefault="00864712" w:rsidP="008002FD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86471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=</w:t>
      </w:r>
      <w:r w:rsidR="008002FD" w:rsidRPr="008002FD">
        <w:rPr>
          <w:rFonts w:ascii="Times New Roman" w:hAnsi="Times New Roman" w:cs="Times New Roman"/>
          <w:sz w:val="28"/>
          <w:szCs w:val="28"/>
        </w:rPr>
        <w:t>0.0025</w:t>
      </w:r>
    </w:p>
    <w:p w:rsidR="008002FD" w:rsidRPr="008002FD" w:rsidRDefault="00864712" w:rsidP="008002FD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>=</w:t>
      </w:r>
      <w:r w:rsidR="008002FD" w:rsidRPr="008002FD">
        <w:rPr>
          <w:rFonts w:ascii="Times New Roman" w:hAnsi="Times New Roman" w:cs="Times New Roman"/>
          <w:sz w:val="28"/>
          <w:szCs w:val="28"/>
        </w:rPr>
        <w:t>0.0158</w:t>
      </w:r>
    </w:p>
    <w:p w:rsidR="008002FD" w:rsidRDefault="00864712" w:rsidP="008002FD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=</w:t>
      </w:r>
      <w:r w:rsidR="008002FD" w:rsidRPr="008002FD">
        <w:rPr>
          <w:rFonts w:ascii="Times New Roman" w:hAnsi="Times New Roman" w:cs="Times New Roman"/>
          <w:sz w:val="28"/>
          <w:szCs w:val="28"/>
        </w:rPr>
        <w:t>0.0145</w:t>
      </w:r>
    </w:p>
    <w:p w:rsidR="00864712" w:rsidRDefault="00B7672A" w:rsidP="008002FD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чения напряжений на сопротивлениях найдём, как:</w:t>
      </w:r>
    </w:p>
    <w:p w:rsidR="00B7672A" w:rsidRDefault="00B7672A" w:rsidP="008002FD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= I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*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BD3FF6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D3FF6"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 xml:space="preserve">0,0184*100=1,84 </w:t>
      </w:r>
      <w:r w:rsidR="00BD3FF6" w:rsidRPr="00DE3805">
        <w:rPr>
          <w:rFonts w:ascii="Times New Roman" w:hAnsi="Times New Roman" w:cs="Times New Roman"/>
          <w:sz w:val="28"/>
          <w:szCs w:val="28"/>
          <w:highlight w:val="yellow"/>
        </w:rPr>
        <w:t>Ом</w:t>
      </w:r>
      <w:r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;</w:t>
      </w:r>
    </w:p>
    <w:p w:rsidR="00B7672A" w:rsidRDefault="00B7672A" w:rsidP="00B7672A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= I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*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BD3FF6" w:rsidRPr="00BD3FF6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D3FF6"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0,</w:t>
      </w:r>
      <w:r w:rsidR="00BD3FF6"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0025</w:t>
      </w:r>
      <w:r w:rsidR="00BD3FF6"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*100=</w:t>
      </w:r>
      <w:r w:rsidR="00CB0FAE"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0,</w:t>
      </w:r>
      <w:r w:rsidR="00BD3FF6"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 xml:space="preserve">25 </w:t>
      </w:r>
      <w:r w:rsidR="00BD3FF6" w:rsidRPr="00DE3805">
        <w:rPr>
          <w:rFonts w:ascii="Times New Roman" w:hAnsi="Times New Roman" w:cs="Times New Roman"/>
          <w:sz w:val="28"/>
          <w:szCs w:val="28"/>
          <w:highlight w:val="yellow"/>
        </w:rPr>
        <w:t>Ом</w:t>
      </w:r>
      <w:r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;</w:t>
      </w:r>
    </w:p>
    <w:p w:rsidR="00B7672A" w:rsidRPr="00BD3FF6" w:rsidRDefault="00B7672A" w:rsidP="00B7672A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= I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*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BD3FF6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D3FF6"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 xml:space="preserve">0,0158*200=3,16 </w:t>
      </w:r>
      <w:r w:rsidR="00BD3FF6" w:rsidRPr="00DE3805">
        <w:rPr>
          <w:rFonts w:ascii="Times New Roman" w:hAnsi="Times New Roman" w:cs="Times New Roman"/>
          <w:sz w:val="28"/>
          <w:szCs w:val="28"/>
          <w:highlight w:val="yellow"/>
        </w:rPr>
        <w:t>Ом</w:t>
      </w:r>
      <w:r w:rsidR="00BD3FF6"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;</w:t>
      </w:r>
    </w:p>
    <w:p w:rsidR="00B7672A" w:rsidRPr="00BD3FF6" w:rsidRDefault="00B7672A" w:rsidP="00B7672A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= I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*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BD3FF6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D3FF6"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 xml:space="preserve">0,0145*200=2,9 </w:t>
      </w:r>
      <w:r w:rsidR="00BD3FF6" w:rsidRPr="00DE3805">
        <w:rPr>
          <w:rFonts w:ascii="Times New Roman" w:hAnsi="Times New Roman" w:cs="Times New Roman"/>
          <w:sz w:val="28"/>
          <w:szCs w:val="28"/>
          <w:highlight w:val="yellow"/>
        </w:rPr>
        <w:t>Ом</w:t>
      </w:r>
      <w:r w:rsidR="00BD3FF6"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.</w:t>
      </w:r>
    </w:p>
    <w:p w:rsidR="00BD3FF6" w:rsidRDefault="00BD3FF6" w:rsidP="00BD3FF6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енные значения токов и напряжений п</w:t>
      </w:r>
      <w:r>
        <w:rPr>
          <w:rFonts w:ascii="Times New Roman" w:hAnsi="Times New Roman" w:cs="Times New Roman"/>
          <w:sz w:val="28"/>
          <w:szCs w:val="28"/>
        </w:rPr>
        <w:t xml:space="preserve">оместим в таблицу 1.2, в строку </w:t>
      </w:r>
      <w:r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Вычислено</w:t>
      </w:r>
      <w:r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D3FF6" w:rsidRDefault="00BD3FF6" w:rsidP="00BD3FF6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</w:t>
      </w:r>
      <w:r w:rsidR="00CB0FAE">
        <w:rPr>
          <w:rFonts w:ascii="Times New Roman" w:hAnsi="Times New Roman" w:cs="Times New Roman"/>
          <w:sz w:val="28"/>
          <w:szCs w:val="28"/>
        </w:rPr>
        <w:t> Вычислить потенциалы точек, указанных на рис. 1.2. Точка с нулевым потенциалом указана в таблице 1.1. Результаты расчетов занести в таблицу 1.3</w:t>
      </w:r>
    </w:p>
    <w:p w:rsidR="00CB0FAE" w:rsidRDefault="00CB0FAE" w:rsidP="00BD3FF6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:</w:t>
      </w:r>
    </w:p>
    <w:p w:rsidR="00CB0FAE" w:rsidRPr="00CB0FAE" w:rsidRDefault="00CB0FAE" w:rsidP="00BD3FF6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условию </w:t>
      </w:r>
      <w:r w:rsidRPr="00CB0FAE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038" type="#_x0000_t75" style="width:38.25pt;height:18.75pt" o:ole="">
            <v:imagedata r:id="rId31" o:title=""/>
          </v:shape>
          <o:OLEObject Type="Embed" ProgID="Equation.DSMT4" ShapeID="_x0000_i1038" DrawAspect="Content" ObjectID="_1598791665" r:id="rId32"/>
        </w:object>
      </w:r>
      <w:r w:rsidRPr="00CB0FAE">
        <w:rPr>
          <w:rFonts w:ascii="Times New Roman" w:hAnsi="Times New Roman" w:cs="Times New Roman"/>
          <w:sz w:val="28"/>
          <w:szCs w:val="28"/>
        </w:rPr>
        <w:t>;</w:t>
      </w:r>
    </w:p>
    <w:p w:rsidR="00CB0FAE" w:rsidRDefault="00CB0FAE" w:rsidP="00BD3FF6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0FAE">
        <w:rPr>
          <w:rFonts w:ascii="Times New Roman" w:hAnsi="Times New Roman" w:cs="Times New Roman"/>
          <w:position w:val="-12"/>
          <w:sz w:val="28"/>
          <w:szCs w:val="28"/>
        </w:rPr>
        <w:object w:dxaOrig="1560" w:dyaOrig="380">
          <v:shape id="_x0000_i1041" type="#_x0000_t75" style="width:78pt;height:18.75pt" o:ole="">
            <v:imagedata r:id="rId33" o:title=""/>
          </v:shape>
          <o:OLEObject Type="Embed" ProgID="Equation.DSMT4" ShapeID="_x0000_i1041" DrawAspect="Content" ObjectID="_1598791666" r:id="rId34"/>
        </w:object>
      </w:r>
      <w:r w:rsidRPr="00CB0FAE">
        <w:rPr>
          <w:rFonts w:ascii="Times New Roman" w:hAnsi="Times New Roman" w:cs="Times New Roman"/>
          <w:sz w:val="28"/>
          <w:szCs w:val="28"/>
        </w:rPr>
        <w:t>=</w:t>
      </w:r>
      <w:r w:rsidRPr="00DE3805">
        <w:rPr>
          <w:rFonts w:ascii="Times New Roman" w:hAnsi="Times New Roman" w:cs="Times New Roman"/>
          <w:sz w:val="28"/>
          <w:szCs w:val="28"/>
          <w:highlight w:val="yellow"/>
        </w:rPr>
        <w:t xml:space="preserve">0-1,84=-1,84 </w:t>
      </w:r>
      <w:proofErr w:type="gramStart"/>
      <w:r w:rsidRPr="00DE3805">
        <w:rPr>
          <w:rFonts w:ascii="Times New Roman" w:hAnsi="Times New Roman" w:cs="Times New Roman"/>
          <w:sz w:val="28"/>
          <w:szCs w:val="28"/>
          <w:highlight w:val="yellow"/>
        </w:rPr>
        <w:t>В</w:t>
      </w:r>
      <w:proofErr w:type="gramEnd"/>
      <w:r w:rsidRPr="00DE3805">
        <w:rPr>
          <w:rFonts w:ascii="Times New Roman" w:hAnsi="Times New Roman" w:cs="Times New Roman"/>
          <w:sz w:val="28"/>
          <w:szCs w:val="28"/>
          <w:highlight w:val="yellow"/>
        </w:rPr>
        <w:t>;</w:t>
      </w:r>
    </w:p>
    <w:p w:rsidR="00CB0FAE" w:rsidRDefault="00CB0FAE" w:rsidP="00BD3FF6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0FAE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044" type="#_x0000_t75" style="width:81pt;height:18.75pt" o:ole="">
            <v:imagedata r:id="rId35" o:title=""/>
          </v:shape>
          <o:OLEObject Type="Embed" ProgID="Equation.DSMT4" ShapeID="_x0000_i1044" DrawAspect="Content" ObjectID="_1598791667" r:id="rId36"/>
        </w:object>
      </w:r>
      <w:r w:rsidRPr="00CB0FAE">
        <w:rPr>
          <w:rFonts w:ascii="Times New Roman" w:hAnsi="Times New Roman" w:cs="Times New Roman"/>
          <w:sz w:val="28"/>
          <w:szCs w:val="28"/>
        </w:rPr>
        <w:t>=-</w:t>
      </w:r>
      <w:r w:rsidRPr="00DE3805">
        <w:rPr>
          <w:rFonts w:ascii="Times New Roman" w:hAnsi="Times New Roman" w:cs="Times New Roman"/>
          <w:sz w:val="28"/>
          <w:szCs w:val="28"/>
          <w:highlight w:val="yellow"/>
        </w:rPr>
        <w:t xml:space="preserve">1,84-0,25=-2,09 </w:t>
      </w:r>
      <w:proofErr w:type="gramStart"/>
      <w:r w:rsidRPr="00DE3805">
        <w:rPr>
          <w:rFonts w:ascii="Times New Roman" w:hAnsi="Times New Roman" w:cs="Times New Roman"/>
          <w:sz w:val="28"/>
          <w:szCs w:val="28"/>
          <w:highlight w:val="yellow"/>
        </w:rPr>
        <w:t>В</w:t>
      </w:r>
      <w:proofErr w:type="gramEnd"/>
      <w:r w:rsidRPr="00DE3805">
        <w:rPr>
          <w:rFonts w:ascii="Times New Roman" w:hAnsi="Times New Roman" w:cs="Times New Roman"/>
          <w:sz w:val="28"/>
          <w:szCs w:val="28"/>
          <w:highlight w:val="yellow"/>
        </w:rPr>
        <w:t>;</w:t>
      </w:r>
    </w:p>
    <w:p w:rsidR="00CB0FAE" w:rsidRDefault="00951273" w:rsidP="00BD3FF6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0FAE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049" type="#_x0000_t75" style="width:81pt;height:18.75pt" o:ole="">
            <v:imagedata r:id="rId37" o:title=""/>
          </v:shape>
          <o:OLEObject Type="Embed" ProgID="Equation.DSMT4" ShapeID="_x0000_i1049" DrawAspect="Content" ObjectID="_1598791668" r:id="rId38"/>
        </w:object>
      </w:r>
      <w:r w:rsidR="00CB0FAE" w:rsidRPr="00951273">
        <w:rPr>
          <w:rFonts w:ascii="Times New Roman" w:hAnsi="Times New Roman" w:cs="Times New Roman"/>
          <w:sz w:val="28"/>
          <w:szCs w:val="28"/>
        </w:rPr>
        <w:t>=</w:t>
      </w:r>
      <w:r w:rsidR="00DE3805">
        <w:rPr>
          <w:rFonts w:ascii="Times New Roman" w:hAnsi="Times New Roman" w:cs="Times New Roman"/>
          <w:sz w:val="28"/>
          <w:szCs w:val="28"/>
        </w:rPr>
        <w:t xml:space="preserve"> </w:t>
      </w:r>
      <w:r w:rsidR="00CB0FAE" w:rsidRPr="00DE3805">
        <w:rPr>
          <w:rFonts w:ascii="Times New Roman" w:hAnsi="Times New Roman" w:cs="Times New Roman"/>
          <w:sz w:val="28"/>
          <w:szCs w:val="28"/>
          <w:highlight w:val="yellow"/>
        </w:rPr>
        <w:t>-2,09</w:t>
      </w:r>
      <w:r w:rsidRPr="00DE3805">
        <w:rPr>
          <w:rFonts w:ascii="Times New Roman" w:hAnsi="Times New Roman" w:cs="Times New Roman"/>
          <w:sz w:val="28"/>
          <w:szCs w:val="28"/>
          <w:highlight w:val="yellow"/>
        </w:rPr>
        <w:t>-2,9=-4,99 В.</w:t>
      </w:r>
    </w:p>
    <w:p w:rsidR="00CB7B1B" w:rsidRPr="004116A2" w:rsidRDefault="00CB7B1B" w:rsidP="00BD3FF6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0FAE">
        <w:rPr>
          <w:rFonts w:ascii="Times New Roman" w:hAnsi="Times New Roman" w:cs="Times New Roman"/>
          <w:position w:val="-12"/>
          <w:sz w:val="28"/>
          <w:szCs w:val="28"/>
        </w:rPr>
        <w:object w:dxaOrig="1359" w:dyaOrig="380">
          <v:shape id="_x0000_i1052" type="#_x0000_t75" style="width:68.25pt;height:18.75pt" o:ole="">
            <v:imagedata r:id="rId39" o:title=""/>
          </v:shape>
          <o:OLEObject Type="Embed" ProgID="Equation.DSMT4" ShapeID="_x0000_i1052" DrawAspect="Content" ObjectID="_1598791669" r:id="rId40"/>
        </w:object>
      </w:r>
      <w:r w:rsidR="004116A2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DE3805">
        <w:rPr>
          <w:rFonts w:ascii="Times New Roman" w:hAnsi="Times New Roman" w:cs="Times New Roman"/>
          <w:sz w:val="28"/>
          <w:szCs w:val="28"/>
        </w:rPr>
        <w:t xml:space="preserve"> </w:t>
      </w:r>
      <w:r w:rsidR="004116A2"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-4,99+5=0,01 B.</w:t>
      </w:r>
    </w:p>
    <w:p w:rsidR="00951273" w:rsidRDefault="00951273" w:rsidP="00951273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енные значения </w:t>
      </w:r>
      <w:r>
        <w:rPr>
          <w:rFonts w:ascii="Times New Roman" w:hAnsi="Times New Roman" w:cs="Times New Roman"/>
          <w:sz w:val="28"/>
          <w:szCs w:val="28"/>
        </w:rPr>
        <w:t>потенциалов</w:t>
      </w:r>
      <w:r>
        <w:rPr>
          <w:rFonts w:ascii="Times New Roman" w:hAnsi="Times New Roman" w:cs="Times New Roman"/>
          <w:sz w:val="28"/>
          <w:szCs w:val="28"/>
        </w:rPr>
        <w:t xml:space="preserve"> поместим в таблицу 1.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, в строку «Вычислено».</w:t>
      </w:r>
    </w:p>
    <w:p w:rsidR="00951273" w:rsidRPr="00951273" w:rsidRDefault="00951273" w:rsidP="00951273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51273">
        <w:rPr>
          <w:rFonts w:ascii="Times New Roman" w:hAnsi="Times New Roman" w:cs="Times New Roman"/>
          <w:b/>
          <w:sz w:val="28"/>
          <w:szCs w:val="28"/>
        </w:rPr>
        <w:t>Практическая часть:</w:t>
      </w:r>
    </w:p>
    <w:p w:rsidR="00B7672A" w:rsidRPr="00BD3FF6" w:rsidRDefault="00B7672A" w:rsidP="008002FD"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C155E" w:rsidRDefault="001E58B8">
      <w:r w:rsidRPr="00DE3805">
        <w:rPr>
          <w:noProof/>
          <w:highlight w:val="yellow"/>
          <w:lang w:eastAsia="ru-RU"/>
        </w:rPr>
        <w:drawing>
          <wp:inline distT="0" distB="0" distL="0" distR="0" wp14:anchorId="6357612F" wp14:editId="4F589A36">
            <wp:extent cx="5940425" cy="1724025"/>
            <wp:effectExtent l="0" t="0" r="317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t="9586" b="14976"/>
                    <a:stretch/>
                  </pic:blipFill>
                  <pic:spPr bwMode="auto">
                    <a:xfrm>
                      <a:off x="0" y="0"/>
                      <a:ext cx="5940425" cy="1724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51273" w:rsidRPr="00CB7B1B" w:rsidRDefault="00CB7B1B" w:rsidP="00CB7B1B">
      <w:pPr>
        <w:jc w:val="center"/>
        <w:rPr>
          <w:rFonts w:ascii="Times New Roman" w:hAnsi="Times New Roman" w:cs="Times New Roman"/>
          <w:sz w:val="28"/>
          <w:szCs w:val="28"/>
        </w:rPr>
      </w:pPr>
      <w:r w:rsidRPr="00DE3805">
        <w:rPr>
          <w:rFonts w:ascii="Times New Roman" w:hAnsi="Times New Roman" w:cs="Times New Roman"/>
          <w:sz w:val="28"/>
          <w:szCs w:val="28"/>
          <w:highlight w:val="yellow"/>
        </w:rPr>
        <w:lastRenderedPageBreak/>
        <w:t xml:space="preserve">Рис. 1.3 </w:t>
      </w:r>
      <w:r w:rsidR="00951273" w:rsidRPr="00DE3805">
        <w:rPr>
          <w:rFonts w:ascii="Times New Roman" w:hAnsi="Times New Roman" w:cs="Times New Roman"/>
          <w:sz w:val="28"/>
          <w:szCs w:val="28"/>
          <w:highlight w:val="yellow"/>
        </w:rPr>
        <w:t xml:space="preserve">Схема модели электрической цепи в среде </w:t>
      </w:r>
      <w:r w:rsidR="00951273"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Microcap</w:t>
      </w:r>
    </w:p>
    <w:p w:rsidR="001E58B8" w:rsidRPr="00D97BD2" w:rsidRDefault="001E58B8" w:rsidP="001E58B8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1E58B8" w:rsidRPr="00CE7F02" w:rsidRDefault="001E58B8" w:rsidP="001E58B8">
      <w:pPr>
        <w:jc w:val="right"/>
        <w:rPr>
          <w:rFonts w:ascii="Times New Roman" w:hAnsi="Times New Roman" w:cs="Times New Roman"/>
          <w:i/>
          <w:sz w:val="28"/>
          <w:szCs w:val="28"/>
        </w:rPr>
      </w:pPr>
      <w:r w:rsidRPr="00CE7F02">
        <w:rPr>
          <w:rFonts w:ascii="Times New Roman" w:hAnsi="Times New Roman" w:cs="Times New Roman"/>
          <w:i/>
          <w:sz w:val="28"/>
          <w:szCs w:val="28"/>
        </w:rPr>
        <w:t>Таблица 1.2</w:t>
      </w:r>
    </w:p>
    <w:p w:rsidR="001E58B8" w:rsidRDefault="001E58B8" w:rsidP="001E58B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кспериментальные и расчетные данные исследования законов Кирхгоф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23"/>
        <w:gridCol w:w="644"/>
        <w:gridCol w:w="611"/>
        <w:gridCol w:w="761"/>
        <w:gridCol w:w="876"/>
        <w:gridCol w:w="876"/>
        <w:gridCol w:w="762"/>
        <w:gridCol w:w="876"/>
        <w:gridCol w:w="763"/>
        <w:gridCol w:w="876"/>
        <w:gridCol w:w="876"/>
      </w:tblGrid>
      <w:tr w:rsidR="001E58B8" w:rsidRPr="00BD3FF6" w:rsidTr="00A114F2">
        <w:tc>
          <w:tcPr>
            <w:tcW w:w="1560" w:type="dxa"/>
          </w:tcPr>
          <w:p w:rsidR="001E58B8" w:rsidRPr="00BD3FF6" w:rsidRDefault="001E58B8" w:rsidP="00A114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</w:rPr>
              <w:t>Величины</w:t>
            </w:r>
          </w:p>
        </w:tc>
        <w:tc>
          <w:tcPr>
            <w:tcW w:w="792" w:type="dxa"/>
          </w:tcPr>
          <w:p w:rsidR="001E58B8" w:rsidRPr="00BD3FF6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BD3FF6">
              <w:rPr>
                <w:rFonts w:ascii="Times New Roman" w:hAnsi="Times New Roman" w:cs="Times New Roman"/>
                <w:sz w:val="24"/>
                <w:szCs w:val="24"/>
              </w:rPr>
              <w:t>,В</w:t>
            </w:r>
          </w:p>
        </w:tc>
        <w:tc>
          <w:tcPr>
            <w:tcW w:w="779" w:type="dxa"/>
          </w:tcPr>
          <w:p w:rsidR="001E58B8" w:rsidRPr="00BD3FF6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J</w:t>
            </w:r>
            <w:r w:rsidRPr="00BD3FF6">
              <w:rPr>
                <w:rFonts w:ascii="Times New Roman" w:hAnsi="Times New Roman" w:cs="Times New Roman"/>
                <w:sz w:val="24"/>
                <w:szCs w:val="24"/>
              </w:rPr>
              <w:t>, мА</w:t>
            </w:r>
          </w:p>
        </w:tc>
        <w:tc>
          <w:tcPr>
            <w:tcW w:w="774" w:type="dxa"/>
          </w:tcPr>
          <w:p w:rsidR="001E58B8" w:rsidRPr="00BD3FF6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BD3FF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BD3FF6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1E58B8" w:rsidRPr="00BD3FF6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74" w:type="dxa"/>
          </w:tcPr>
          <w:p w:rsidR="001E58B8" w:rsidRPr="00BD3FF6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BD3FF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BD3FF6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1E58B8" w:rsidRPr="00BD3FF6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75" w:type="dxa"/>
          </w:tcPr>
          <w:p w:rsidR="001E58B8" w:rsidRPr="00BD3FF6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BD3FF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BD3FF6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1E58B8" w:rsidRPr="00BD3FF6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75" w:type="dxa"/>
          </w:tcPr>
          <w:p w:rsidR="001E58B8" w:rsidRPr="00BD3FF6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BD3FF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BD3FF6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1E58B8" w:rsidRPr="00BD3FF6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79" w:type="dxa"/>
          </w:tcPr>
          <w:p w:rsidR="001E58B8" w:rsidRPr="00BD3FF6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BD3FF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BD3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  <w:p w:rsidR="001E58B8" w:rsidRPr="00BD3FF6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</w:rPr>
              <w:t>мА</w:t>
            </w:r>
          </w:p>
        </w:tc>
        <w:tc>
          <w:tcPr>
            <w:tcW w:w="779" w:type="dxa"/>
          </w:tcPr>
          <w:p w:rsidR="001E58B8" w:rsidRPr="00BD3FF6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BD3FF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BD3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  <w:p w:rsidR="001E58B8" w:rsidRPr="00BD3FF6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</w:rPr>
              <w:t>мА</w:t>
            </w:r>
          </w:p>
        </w:tc>
        <w:tc>
          <w:tcPr>
            <w:tcW w:w="779" w:type="dxa"/>
          </w:tcPr>
          <w:p w:rsidR="001E58B8" w:rsidRPr="00BD3FF6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BD3FF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BD3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  <w:p w:rsidR="001E58B8" w:rsidRPr="00BD3FF6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</w:rPr>
              <w:t>мА</w:t>
            </w:r>
          </w:p>
        </w:tc>
        <w:tc>
          <w:tcPr>
            <w:tcW w:w="779" w:type="dxa"/>
          </w:tcPr>
          <w:p w:rsidR="001E58B8" w:rsidRPr="00BD3FF6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BD3FF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BD3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  <w:p w:rsidR="001E58B8" w:rsidRPr="00BD3FF6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</w:rPr>
              <w:t>мА</w:t>
            </w:r>
          </w:p>
        </w:tc>
      </w:tr>
      <w:tr w:rsidR="001E58B8" w:rsidRPr="00BD3FF6" w:rsidTr="00A114F2">
        <w:tc>
          <w:tcPr>
            <w:tcW w:w="1560" w:type="dxa"/>
          </w:tcPr>
          <w:p w:rsidR="001E58B8" w:rsidRPr="00BD3FF6" w:rsidRDefault="001E58B8" w:rsidP="00A114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</w:rPr>
              <w:t>Измерено</w:t>
            </w:r>
          </w:p>
        </w:tc>
        <w:tc>
          <w:tcPr>
            <w:tcW w:w="792" w:type="dxa"/>
          </w:tcPr>
          <w:p w:rsidR="001E58B8" w:rsidRPr="00DE3805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  <w:t>5</w:t>
            </w:r>
          </w:p>
        </w:tc>
        <w:tc>
          <w:tcPr>
            <w:tcW w:w="779" w:type="dxa"/>
          </w:tcPr>
          <w:p w:rsidR="001E58B8" w:rsidRPr="00DE3805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  <w:t>12</w:t>
            </w:r>
          </w:p>
        </w:tc>
        <w:tc>
          <w:tcPr>
            <w:tcW w:w="774" w:type="dxa"/>
          </w:tcPr>
          <w:p w:rsidR="001E58B8" w:rsidRPr="00DE3805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  <w:t>1,836</w:t>
            </w:r>
          </w:p>
        </w:tc>
        <w:tc>
          <w:tcPr>
            <w:tcW w:w="774" w:type="dxa"/>
          </w:tcPr>
          <w:p w:rsidR="001E58B8" w:rsidRPr="00DE3805" w:rsidRDefault="00C03399" w:rsidP="001E58B8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  <w:t>0,2545</w:t>
            </w:r>
          </w:p>
        </w:tc>
        <w:tc>
          <w:tcPr>
            <w:tcW w:w="775" w:type="dxa"/>
          </w:tcPr>
          <w:p w:rsidR="001E58B8" w:rsidRPr="00DE3805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  <w:t>3</w:t>
            </w: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,1636</w:t>
            </w:r>
          </w:p>
        </w:tc>
        <w:tc>
          <w:tcPr>
            <w:tcW w:w="775" w:type="dxa"/>
          </w:tcPr>
          <w:p w:rsidR="001E58B8" w:rsidRPr="00DE3805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2,909</w:t>
            </w:r>
          </w:p>
        </w:tc>
        <w:tc>
          <w:tcPr>
            <w:tcW w:w="779" w:type="dxa"/>
          </w:tcPr>
          <w:p w:rsidR="001E58B8" w:rsidRPr="00DE3805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18,364</w:t>
            </w:r>
          </w:p>
        </w:tc>
        <w:tc>
          <w:tcPr>
            <w:tcW w:w="779" w:type="dxa"/>
          </w:tcPr>
          <w:p w:rsidR="001E58B8" w:rsidRPr="00DE3805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2,545</w:t>
            </w:r>
          </w:p>
        </w:tc>
        <w:tc>
          <w:tcPr>
            <w:tcW w:w="779" w:type="dxa"/>
          </w:tcPr>
          <w:p w:rsidR="001E58B8" w:rsidRPr="00DE3805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15,818</w:t>
            </w:r>
          </w:p>
        </w:tc>
        <w:tc>
          <w:tcPr>
            <w:tcW w:w="779" w:type="dxa"/>
          </w:tcPr>
          <w:p w:rsidR="001E58B8" w:rsidRPr="00DE3805" w:rsidRDefault="001E58B8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14,545</w:t>
            </w:r>
          </w:p>
        </w:tc>
      </w:tr>
      <w:tr w:rsidR="001E58B8" w:rsidRPr="00BD3FF6" w:rsidTr="00A114F2">
        <w:tc>
          <w:tcPr>
            <w:tcW w:w="1560" w:type="dxa"/>
          </w:tcPr>
          <w:p w:rsidR="001E58B8" w:rsidRPr="00BD3FF6" w:rsidRDefault="001E58B8" w:rsidP="00A114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D3FF6">
              <w:rPr>
                <w:rFonts w:ascii="Times New Roman" w:hAnsi="Times New Roman" w:cs="Times New Roman"/>
                <w:sz w:val="24"/>
                <w:szCs w:val="24"/>
              </w:rPr>
              <w:t>Вычислено</w:t>
            </w:r>
          </w:p>
        </w:tc>
        <w:tc>
          <w:tcPr>
            <w:tcW w:w="792" w:type="dxa"/>
          </w:tcPr>
          <w:p w:rsidR="001E58B8" w:rsidRPr="00DE3805" w:rsidRDefault="00BD3FF6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5</w:t>
            </w:r>
          </w:p>
        </w:tc>
        <w:tc>
          <w:tcPr>
            <w:tcW w:w="779" w:type="dxa"/>
          </w:tcPr>
          <w:p w:rsidR="001E58B8" w:rsidRPr="00DE3805" w:rsidRDefault="00BD3FF6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12</w:t>
            </w:r>
          </w:p>
        </w:tc>
        <w:tc>
          <w:tcPr>
            <w:tcW w:w="774" w:type="dxa"/>
          </w:tcPr>
          <w:p w:rsidR="001E58B8" w:rsidRPr="00DE3805" w:rsidRDefault="00C03399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  <w:t>1,84</w:t>
            </w:r>
          </w:p>
        </w:tc>
        <w:tc>
          <w:tcPr>
            <w:tcW w:w="774" w:type="dxa"/>
          </w:tcPr>
          <w:p w:rsidR="001E58B8" w:rsidRPr="00DE3805" w:rsidRDefault="00C03399" w:rsidP="00C03399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  <w:t>0,25</w:t>
            </w:r>
          </w:p>
        </w:tc>
        <w:tc>
          <w:tcPr>
            <w:tcW w:w="775" w:type="dxa"/>
          </w:tcPr>
          <w:p w:rsidR="001E58B8" w:rsidRPr="00DE3805" w:rsidRDefault="00C03399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  <w:t>3,16</w:t>
            </w:r>
          </w:p>
        </w:tc>
        <w:tc>
          <w:tcPr>
            <w:tcW w:w="775" w:type="dxa"/>
          </w:tcPr>
          <w:p w:rsidR="001E58B8" w:rsidRPr="00DE3805" w:rsidRDefault="00C03399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  <w:t>2,9</w:t>
            </w:r>
          </w:p>
        </w:tc>
        <w:tc>
          <w:tcPr>
            <w:tcW w:w="779" w:type="dxa"/>
          </w:tcPr>
          <w:p w:rsidR="001E58B8" w:rsidRPr="00DE3805" w:rsidRDefault="00C03399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  <w:t>18,4</w:t>
            </w:r>
          </w:p>
        </w:tc>
        <w:tc>
          <w:tcPr>
            <w:tcW w:w="779" w:type="dxa"/>
          </w:tcPr>
          <w:p w:rsidR="001E58B8" w:rsidRPr="00DE3805" w:rsidRDefault="00C03399" w:rsidP="00C03399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  <w:t>2,5</w:t>
            </w:r>
          </w:p>
        </w:tc>
        <w:tc>
          <w:tcPr>
            <w:tcW w:w="779" w:type="dxa"/>
          </w:tcPr>
          <w:p w:rsidR="001E58B8" w:rsidRPr="00DE3805" w:rsidRDefault="00C03399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  <w:t>15,8</w:t>
            </w:r>
          </w:p>
        </w:tc>
        <w:tc>
          <w:tcPr>
            <w:tcW w:w="779" w:type="dxa"/>
          </w:tcPr>
          <w:p w:rsidR="001E58B8" w:rsidRPr="00DE3805" w:rsidRDefault="00C03399" w:rsidP="00A114F2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DE3805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  <w:t>14,5</w:t>
            </w:r>
          </w:p>
        </w:tc>
      </w:tr>
    </w:tbl>
    <w:p w:rsidR="001E58B8" w:rsidRDefault="001E58B8" w:rsidP="001E58B8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1E58B8" w:rsidRPr="00EA7901" w:rsidRDefault="001E58B8" w:rsidP="001E58B8">
      <w:pPr>
        <w:jc w:val="right"/>
        <w:rPr>
          <w:rFonts w:ascii="Times New Roman" w:hAnsi="Times New Roman" w:cs="Times New Roman"/>
          <w:i/>
          <w:sz w:val="28"/>
          <w:szCs w:val="28"/>
        </w:rPr>
      </w:pPr>
      <w:r w:rsidRPr="00EA7901">
        <w:rPr>
          <w:rFonts w:ascii="Times New Roman" w:hAnsi="Times New Roman" w:cs="Times New Roman"/>
          <w:i/>
          <w:sz w:val="28"/>
          <w:szCs w:val="28"/>
        </w:rPr>
        <w:t>Таблица 1.3</w:t>
      </w:r>
    </w:p>
    <w:p w:rsidR="001E58B8" w:rsidRDefault="001E58B8" w:rsidP="001E58B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кспериментальные и расчетные данные исследования распределения потенциала в контур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396"/>
        <w:gridCol w:w="1560"/>
        <w:gridCol w:w="1417"/>
        <w:gridCol w:w="1559"/>
        <w:gridCol w:w="1412"/>
      </w:tblGrid>
      <w:tr w:rsidR="001E58B8" w:rsidTr="00A114F2">
        <w:tc>
          <w:tcPr>
            <w:tcW w:w="3397" w:type="dxa"/>
          </w:tcPr>
          <w:p w:rsidR="001E58B8" w:rsidRDefault="001E58B8" w:rsidP="00A114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тенциалы точек</w:t>
            </w:r>
          </w:p>
        </w:tc>
        <w:tc>
          <w:tcPr>
            <w:tcW w:w="1560" w:type="dxa"/>
          </w:tcPr>
          <w:p w:rsidR="001E58B8" w:rsidRPr="00CE7F02" w:rsidRDefault="001E58B8" w:rsidP="00A114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417" w:type="dxa"/>
          </w:tcPr>
          <w:p w:rsidR="001E58B8" w:rsidRDefault="001E58B8" w:rsidP="00A114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b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559" w:type="dxa"/>
          </w:tcPr>
          <w:p w:rsidR="001E58B8" w:rsidRDefault="001E58B8" w:rsidP="00A114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412" w:type="dxa"/>
          </w:tcPr>
          <w:p w:rsidR="001E58B8" w:rsidRDefault="001E58B8" w:rsidP="00A114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  <w:tr w:rsidR="001E58B8" w:rsidTr="00A114F2">
        <w:tc>
          <w:tcPr>
            <w:tcW w:w="3397" w:type="dxa"/>
          </w:tcPr>
          <w:p w:rsidR="001E58B8" w:rsidRDefault="001E58B8" w:rsidP="00A114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мерено</w:t>
            </w:r>
          </w:p>
        </w:tc>
        <w:tc>
          <w:tcPr>
            <w:tcW w:w="1560" w:type="dxa"/>
          </w:tcPr>
          <w:p w:rsidR="001E58B8" w:rsidRPr="00DE3805" w:rsidRDefault="002A7EC2" w:rsidP="00A114F2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DE3805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0</w:t>
            </w:r>
          </w:p>
        </w:tc>
        <w:tc>
          <w:tcPr>
            <w:tcW w:w="1417" w:type="dxa"/>
          </w:tcPr>
          <w:p w:rsidR="001E58B8" w:rsidRPr="00DE3805" w:rsidRDefault="002A7EC2" w:rsidP="00A114F2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DE3805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-1,836</w:t>
            </w:r>
          </w:p>
        </w:tc>
        <w:tc>
          <w:tcPr>
            <w:tcW w:w="1559" w:type="dxa"/>
          </w:tcPr>
          <w:p w:rsidR="001E58B8" w:rsidRPr="00DE3805" w:rsidRDefault="002A7EC2" w:rsidP="00A114F2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DE3805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-2,091</w:t>
            </w:r>
          </w:p>
        </w:tc>
        <w:tc>
          <w:tcPr>
            <w:tcW w:w="1412" w:type="dxa"/>
          </w:tcPr>
          <w:p w:rsidR="001E58B8" w:rsidRPr="00DE3805" w:rsidRDefault="002A7EC2" w:rsidP="00A114F2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DE3805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-5</w:t>
            </w:r>
          </w:p>
        </w:tc>
      </w:tr>
      <w:tr w:rsidR="001E58B8" w:rsidTr="00A114F2">
        <w:tc>
          <w:tcPr>
            <w:tcW w:w="3397" w:type="dxa"/>
          </w:tcPr>
          <w:p w:rsidR="001E58B8" w:rsidRDefault="001E58B8" w:rsidP="00A114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числено</w:t>
            </w:r>
          </w:p>
        </w:tc>
        <w:tc>
          <w:tcPr>
            <w:tcW w:w="1560" w:type="dxa"/>
          </w:tcPr>
          <w:p w:rsidR="001E58B8" w:rsidRPr="00DE3805" w:rsidRDefault="00C03399" w:rsidP="00A114F2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DE3805"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  <w:t>0</w:t>
            </w:r>
          </w:p>
        </w:tc>
        <w:tc>
          <w:tcPr>
            <w:tcW w:w="1417" w:type="dxa"/>
          </w:tcPr>
          <w:p w:rsidR="001E58B8" w:rsidRPr="00DE3805" w:rsidRDefault="00C03399" w:rsidP="00A114F2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DE3805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-</w:t>
            </w:r>
            <w:r w:rsidRPr="00DE3805"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  <w:t>1</w:t>
            </w:r>
            <w:r w:rsidRPr="00DE3805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,</w:t>
            </w:r>
            <w:r w:rsidRPr="00DE3805"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  <w:t>84</w:t>
            </w:r>
          </w:p>
        </w:tc>
        <w:tc>
          <w:tcPr>
            <w:tcW w:w="1559" w:type="dxa"/>
          </w:tcPr>
          <w:p w:rsidR="001E58B8" w:rsidRPr="00DE3805" w:rsidRDefault="00C03399" w:rsidP="00A114F2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DE3805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-2,09</w:t>
            </w:r>
          </w:p>
        </w:tc>
        <w:tc>
          <w:tcPr>
            <w:tcW w:w="1412" w:type="dxa"/>
          </w:tcPr>
          <w:p w:rsidR="001E58B8" w:rsidRPr="00DE3805" w:rsidRDefault="0046481D" w:rsidP="00A114F2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DE3805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-4,99</w:t>
            </w:r>
          </w:p>
        </w:tc>
      </w:tr>
    </w:tbl>
    <w:p w:rsidR="001E58B8" w:rsidRDefault="001E58B8"/>
    <w:p w:rsidR="00DE3805" w:rsidRDefault="00DE3805"/>
    <w:p w:rsidR="00867965" w:rsidRDefault="00DE3805" w:rsidP="00CB7B1B">
      <w:pPr>
        <w:spacing w:after="0" w:line="360" w:lineRule="auto"/>
      </w:pPr>
      <w:r>
        <w:rPr>
          <w:noProof/>
          <w:lang w:eastAsia="ru-RU"/>
        </w:rPr>
        <w:drawing>
          <wp:inline distT="0" distB="0" distL="0" distR="0" wp14:anchorId="30CDD30F" wp14:editId="1E8BD84B">
            <wp:extent cx="5940425" cy="335915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5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0B48" w:rsidRPr="00CB7B1B" w:rsidRDefault="007D0B48" w:rsidP="00CB7B1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E3805">
        <w:rPr>
          <w:rFonts w:ascii="Times New Roman" w:hAnsi="Times New Roman" w:cs="Times New Roman"/>
          <w:sz w:val="28"/>
          <w:szCs w:val="28"/>
          <w:highlight w:val="yellow"/>
        </w:rPr>
        <w:t>Рис.</w:t>
      </w:r>
      <w:r w:rsidR="00CB7B1B" w:rsidRPr="00DE3805">
        <w:rPr>
          <w:rFonts w:ascii="Times New Roman" w:hAnsi="Times New Roman" w:cs="Times New Roman"/>
          <w:sz w:val="28"/>
          <w:szCs w:val="28"/>
          <w:highlight w:val="yellow"/>
        </w:rPr>
        <w:t>1.4.</w:t>
      </w:r>
      <w:r w:rsidRPr="00DE3805">
        <w:rPr>
          <w:rFonts w:ascii="Times New Roman" w:hAnsi="Times New Roman" w:cs="Times New Roman"/>
          <w:sz w:val="28"/>
          <w:szCs w:val="28"/>
          <w:highlight w:val="yellow"/>
        </w:rPr>
        <w:t xml:space="preserve"> Потенциальная диаграмма измеренных значений потенциалов в точках </w:t>
      </w:r>
      <w:r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a</w:t>
      </w:r>
      <w:r w:rsidRPr="00DE3805">
        <w:rPr>
          <w:rFonts w:ascii="Times New Roman" w:hAnsi="Times New Roman" w:cs="Times New Roman"/>
          <w:sz w:val="28"/>
          <w:szCs w:val="28"/>
          <w:highlight w:val="yellow"/>
        </w:rPr>
        <w:t>-</w:t>
      </w:r>
      <w:r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b</w:t>
      </w:r>
      <w:r w:rsidRPr="00DE3805">
        <w:rPr>
          <w:rFonts w:ascii="Times New Roman" w:hAnsi="Times New Roman" w:cs="Times New Roman"/>
          <w:sz w:val="28"/>
          <w:szCs w:val="28"/>
          <w:highlight w:val="yellow"/>
        </w:rPr>
        <w:t>-</w:t>
      </w:r>
      <w:r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c</w:t>
      </w:r>
      <w:r w:rsidRPr="00DE3805">
        <w:rPr>
          <w:rFonts w:ascii="Times New Roman" w:hAnsi="Times New Roman" w:cs="Times New Roman"/>
          <w:sz w:val="28"/>
          <w:szCs w:val="28"/>
          <w:highlight w:val="yellow"/>
        </w:rPr>
        <w:t>-</w:t>
      </w:r>
      <w:r w:rsidR="00CB7B1B"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k</w:t>
      </w:r>
      <w:r w:rsidRPr="00DE3805">
        <w:rPr>
          <w:rFonts w:ascii="Times New Roman" w:hAnsi="Times New Roman" w:cs="Times New Roman"/>
          <w:sz w:val="28"/>
          <w:szCs w:val="28"/>
          <w:highlight w:val="yellow"/>
        </w:rPr>
        <w:t>-</w:t>
      </w:r>
      <w:r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a</w:t>
      </w:r>
    </w:p>
    <w:p w:rsidR="007D0B48" w:rsidRDefault="007D0B48" w:rsidP="00CB7B1B">
      <w:pPr>
        <w:spacing w:after="0" w:line="360" w:lineRule="auto"/>
      </w:pPr>
    </w:p>
    <w:p w:rsidR="007D0B48" w:rsidRPr="00CB7B1B" w:rsidRDefault="00DE3805" w:rsidP="00CB7B1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60DC6F9E" wp14:editId="5602356E">
            <wp:extent cx="5940425" cy="3128645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28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0B48" w:rsidRPr="00CB7B1B" w:rsidRDefault="007D0B48" w:rsidP="00CB7B1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E3805">
        <w:rPr>
          <w:rFonts w:ascii="Times New Roman" w:hAnsi="Times New Roman" w:cs="Times New Roman"/>
          <w:sz w:val="28"/>
          <w:szCs w:val="28"/>
          <w:highlight w:val="yellow"/>
        </w:rPr>
        <w:t xml:space="preserve">Рис. </w:t>
      </w:r>
      <w:r w:rsidR="00CB7B1B" w:rsidRPr="00DE3805">
        <w:rPr>
          <w:rFonts w:ascii="Times New Roman" w:hAnsi="Times New Roman" w:cs="Times New Roman"/>
          <w:sz w:val="28"/>
          <w:szCs w:val="28"/>
          <w:highlight w:val="yellow"/>
        </w:rPr>
        <w:t xml:space="preserve">1.5. </w:t>
      </w:r>
      <w:r w:rsidRPr="00DE3805">
        <w:rPr>
          <w:rFonts w:ascii="Times New Roman" w:hAnsi="Times New Roman" w:cs="Times New Roman"/>
          <w:sz w:val="28"/>
          <w:szCs w:val="28"/>
          <w:highlight w:val="yellow"/>
        </w:rPr>
        <w:t xml:space="preserve">Потенциальная диаграмма </w:t>
      </w:r>
      <w:r w:rsidR="00CB7B1B" w:rsidRPr="00DE3805">
        <w:rPr>
          <w:rFonts w:ascii="Times New Roman" w:hAnsi="Times New Roman" w:cs="Times New Roman"/>
          <w:sz w:val="28"/>
          <w:szCs w:val="28"/>
          <w:highlight w:val="yellow"/>
        </w:rPr>
        <w:t>вычисленных</w:t>
      </w:r>
      <w:r w:rsidRPr="00DE3805">
        <w:rPr>
          <w:rFonts w:ascii="Times New Roman" w:hAnsi="Times New Roman" w:cs="Times New Roman"/>
          <w:sz w:val="28"/>
          <w:szCs w:val="28"/>
          <w:highlight w:val="yellow"/>
        </w:rPr>
        <w:t xml:space="preserve"> значений потенциалов в точках </w:t>
      </w:r>
      <w:r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a</w:t>
      </w:r>
      <w:r w:rsidRPr="00DE3805">
        <w:rPr>
          <w:rFonts w:ascii="Times New Roman" w:hAnsi="Times New Roman" w:cs="Times New Roman"/>
          <w:sz w:val="28"/>
          <w:szCs w:val="28"/>
          <w:highlight w:val="yellow"/>
        </w:rPr>
        <w:t>-</w:t>
      </w:r>
      <w:r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b</w:t>
      </w:r>
      <w:r w:rsidRPr="00DE3805">
        <w:rPr>
          <w:rFonts w:ascii="Times New Roman" w:hAnsi="Times New Roman" w:cs="Times New Roman"/>
          <w:sz w:val="28"/>
          <w:szCs w:val="28"/>
          <w:highlight w:val="yellow"/>
        </w:rPr>
        <w:t>-</w:t>
      </w:r>
      <w:r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c</w:t>
      </w:r>
      <w:r w:rsidRPr="00DE3805">
        <w:rPr>
          <w:rFonts w:ascii="Times New Roman" w:hAnsi="Times New Roman" w:cs="Times New Roman"/>
          <w:sz w:val="28"/>
          <w:szCs w:val="28"/>
          <w:highlight w:val="yellow"/>
        </w:rPr>
        <w:t>-</w:t>
      </w:r>
      <w:r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k</w:t>
      </w:r>
      <w:r w:rsidRPr="00DE3805">
        <w:rPr>
          <w:rFonts w:ascii="Times New Roman" w:hAnsi="Times New Roman" w:cs="Times New Roman"/>
          <w:sz w:val="28"/>
          <w:szCs w:val="28"/>
          <w:highlight w:val="yellow"/>
        </w:rPr>
        <w:t>-</w:t>
      </w:r>
      <w:r w:rsidRPr="00DE3805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a</w:t>
      </w:r>
    </w:p>
    <w:p w:rsidR="007D0B48" w:rsidRPr="00CB7B1B" w:rsidRDefault="007D0B48" w:rsidP="00CB7B1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CB7B1B">
        <w:rPr>
          <w:rFonts w:ascii="Times New Roman" w:hAnsi="Times New Roman" w:cs="Times New Roman"/>
          <w:sz w:val="28"/>
          <w:szCs w:val="28"/>
        </w:rPr>
        <w:t>Вывод:</w:t>
      </w:r>
      <w:r w:rsidR="00DE3805" w:rsidRPr="00DE3805">
        <w:rPr>
          <w:rFonts w:ascii="Times New Roman" w:hAnsi="Times New Roman" w:cs="Times New Roman"/>
          <w:sz w:val="28"/>
          <w:szCs w:val="28"/>
          <w:highlight w:val="yellow"/>
        </w:rPr>
        <w:t>…</w:t>
      </w:r>
      <w:proofErr w:type="gramEnd"/>
      <w:r w:rsidR="00DE3805" w:rsidRPr="00DE3805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sectPr w:rsidR="007D0B48" w:rsidRPr="00CB7B1B" w:rsidSect="00365B81">
      <w:footerReference w:type="default" r:id="rId44"/>
      <w:pgSz w:w="11906" w:h="16838" w:code="9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63E5E" w:rsidRDefault="00F63E5E" w:rsidP="00365B81">
      <w:pPr>
        <w:spacing w:after="0" w:line="240" w:lineRule="auto"/>
      </w:pPr>
      <w:r>
        <w:separator/>
      </w:r>
    </w:p>
  </w:endnote>
  <w:endnote w:type="continuationSeparator" w:id="0">
    <w:p w:rsidR="00F63E5E" w:rsidRDefault="00F63E5E" w:rsidP="00365B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83311081"/>
      <w:docPartObj>
        <w:docPartGallery w:val="Page Numbers (Bottom of Page)"/>
        <w:docPartUnique/>
      </w:docPartObj>
    </w:sdtPr>
    <w:sdtContent>
      <w:p w:rsidR="00365B81" w:rsidRDefault="00365B81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  <w:p w:rsidR="00365B81" w:rsidRDefault="00365B81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63E5E" w:rsidRDefault="00F63E5E" w:rsidP="00365B81">
      <w:pPr>
        <w:spacing w:after="0" w:line="240" w:lineRule="auto"/>
      </w:pPr>
      <w:r>
        <w:separator/>
      </w:r>
    </w:p>
  </w:footnote>
  <w:footnote w:type="continuationSeparator" w:id="0">
    <w:p w:rsidR="00F63E5E" w:rsidRDefault="00F63E5E" w:rsidP="00365B8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58B8"/>
    <w:rsid w:val="00003BD9"/>
    <w:rsid w:val="001E58B8"/>
    <w:rsid w:val="002A7EC2"/>
    <w:rsid w:val="00365B81"/>
    <w:rsid w:val="004116A2"/>
    <w:rsid w:val="0046481D"/>
    <w:rsid w:val="00577737"/>
    <w:rsid w:val="005D7F7C"/>
    <w:rsid w:val="006C155E"/>
    <w:rsid w:val="007D0B48"/>
    <w:rsid w:val="008002FD"/>
    <w:rsid w:val="00864712"/>
    <w:rsid w:val="00867965"/>
    <w:rsid w:val="00951273"/>
    <w:rsid w:val="00B7672A"/>
    <w:rsid w:val="00BA1530"/>
    <w:rsid w:val="00BD3FF6"/>
    <w:rsid w:val="00C03399"/>
    <w:rsid w:val="00C16A01"/>
    <w:rsid w:val="00CB0FAE"/>
    <w:rsid w:val="00CB7B1B"/>
    <w:rsid w:val="00D97BD2"/>
    <w:rsid w:val="00DE3805"/>
    <w:rsid w:val="00E95BB3"/>
    <w:rsid w:val="00F61BCC"/>
    <w:rsid w:val="00F63E5E"/>
    <w:rsid w:val="00FA4E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FE75005"/>
  <w15:chartTrackingRefBased/>
  <w15:docId w15:val="{3B710A5F-444F-4EF3-9C39-E7CD88A573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E58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D97BD2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365B8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65B81"/>
  </w:style>
  <w:style w:type="paragraph" w:styleId="a7">
    <w:name w:val="footer"/>
    <w:basedOn w:val="a"/>
    <w:link w:val="a8"/>
    <w:uiPriority w:val="99"/>
    <w:unhideWhenUsed/>
    <w:rsid w:val="00365B8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65B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0.png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1.png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8</TotalTime>
  <Pages>6</Pages>
  <Words>564</Words>
  <Characters>3220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</dc:creator>
  <cp:keywords/>
  <dc:description/>
  <cp:lastModifiedBy>Yulia</cp:lastModifiedBy>
  <cp:revision>6</cp:revision>
  <dcterms:created xsi:type="dcterms:W3CDTF">2018-09-03T15:13:00Z</dcterms:created>
  <dcterms:modified xsi:type="dcterms:W3CDTF">2018-09-18T13:01:00Z</dcterms:modified>
</cp:coreProperties>
</file>